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616A" w:rsidRPr="006D35E1" w:rsidRDefault="00CD616A" w:rsidP="00CD616A">
      <w:pPr>
        <w:jc w:val="right"/>
        <w:rPr>
          <w:szCs w:val="26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6EEB7C53" wp14:editId="5B0D6128">
            <wp:simplePos x="0" y="0"/>
            <wp:positionH relativeFrom="column">
              <wp:posOffset>-736024</wp:posOffset>
            </wp:positionH>
            <wp:positionV relativeFrom="paragraph">
              <wp:posOffset>-757555</wp:posOffset>
            </wp:positionV>
            <wp:extent cx="7655560" cy="10824210"/>
            <wp:effectExtent l="0" t="0" r="2540" b="0"/>
            <wp:wrapNone/>
            <wp:docPr id="2" name="Рисунок 5" descr="C:\Users\user\Desktop\фо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C:\Users\user\Desktop\фон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5560" cy="1082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44496">
        <w:rPr>
          <w:szCs w:val="26"/>
        </w:rPr>
        <w:t>МИНИСТЕРСТВО НАУКИ И ВЫСШЕГО ОБРАЗОВАНИЯ РОССИЙСКОЙ ФЕДЕРАЦИИ</w:t>
      </w:r>
    </w:p>
    <w:p w:rsidR="00CD616A" w:rsidRPr="006D35E1" w:rsidRDefault="00CD616A" w:rsidP="00CD616A">
      <w:pPr>
        <w:jc w:val="center"/>
        <w:rPr>
          <w:sz w:val="28"/>
          <w:szCs w:val="28"/>
        </w:rPr>
      </w:pPr>
    </w:p>
    <w:p w:rsidR="00CD616A" w:rsidRPr="00A609C0" w:rsidRDefault="00CD616A" w:rsidP="00CD616A">
      <w:pPr>
        <w:jc w:val="center"/>
        <w:rPr>
          <w:sz w:val="28"/>
          <w:szCs w:val="28"/>
        </w:rPr>
      </w:pPr>
      <w:r w:rsidRPr="00A609C0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CD616A" w:rsidRPr="00A609C0" w:rsidRDefault="00CD616A" w:rsidP="00CD616A">
      <w:pPr>
        <w:jc w:val="center"/>
        <w:rPr>
          <w:sz w:val="28"/>
          <w:szCs w:val="28"/>
        </w:rPr>
      </w:pPr>
      <w:r>
        <w:rPr>
          <w:sz w:val="28"/>
          <w:szCs w:val="28"/>
        </w:rPr>
        <w:t>высшего</w:t>
      </w:r>
      <w:r w:rsidRPr="00A609C0">
        <w:rPr>
          <w:sz w:val="28"/>
          <w:szCs w:val="28"/>
        </w:rPr>
        <w:t xml:space="preserve"> образования</w:t>
      </w:r>
    </w:p>
    <w:p w:rsidR="00CD616A" w:rsidRPr="00324A5A" w:rsidRDefault="00CD616A" w:rsidP="00CD616A">
      <w:pPr>
        <w:jc w:val="center"/>
        <w:rPr>
          <w:sz w:val="28"/>
          <w:szCs w:val="28"/>
        </w:rPr>
      </w:pPr>
      <w:r w:rsidRPr="00324A5A">
        <w:rPr>
          <w:sz w:val="28"/>
          <w:szCs w:val="28"/>
        </w:rPr>
        <w:t xml:space="preserve"> «Тольяттинский государственный университет»</w:t>
      </w:r>
    </w:p>
    <w:p w:rsidR="00CD616A" w:rsidRPr="00324A5A" w:rsidRDefault="00CD616A" w:rsidP="00CD616A">
      <w:pPr>
        <w:jc w:val="center"/>
        <w:rPr>
          <w:b/>
          <w:bCs/>
          <w:caps/>
          <w:sz w:val="28"/>
          <w:szCs w:val="28"/>
        </w:rPr>
      </w:pPr>
    </w:p>
    <w:p w:rsidR="00CD616A" w:rsidRPr="00C527DB" w:rsidRDefault="00CD616A" w:rsidP="00CD616A">
      <w:pPr>
        <w:pBdr>
          <w:bottom w:val="single" w:sz="4" w:space="1" w:color="auto"/>
        </w:pBdr>
        <w:jc w:val="center"/>
        <w:rPr>
          <w:sz w:val="28"/>
          <w:szCs w:val="28"/>
        </w:rPr>
      </w:pPr>
    </w:p>
    <w:p w:rsidR="00CD616A" w:rsidRPr="00C527DB" w:rsidRDefault="00CD616A" w:rsidP="00CD616A">
      <w:pPr>
        <w:jc w:val="center"/>
        <w:rPr>
          <w:sz w:val="20"/>
          <w:szCs w:val="20"/>
        </w:rPr>
      </w:pPr>
      <w:r w:rsidRPr="00C527DB">
        <w:rPr>
          <w:sz w:val="20"/>
          <w:szCs w:val="20"/>
        </w:rPr>
        <w:t xml:space="preserve"> (наименование института полностью)</w:t>
      </w:r>
    </w:p>
    <w:p w:rsidR="00CD616A" w:rsidRPr="00C527DB" w:rsidRDefault="00CD616A" w:rsidP="00CD616A">
      <w:pPr>
        <w:jc w:val="center"/>
        <w:rPr>
          <w:sz w:val="20"/>
          <w:szCs w:val="20"/>
        </w:rPr>
      </w:pPr>
    </w:p>
    <w:p w:rsidR="00CD616A" w:rsidRPr="00C527DB" w:rsidRDefault="00CD616A" w:rsidP="00CD616A">
      <w:pPr>
        <w:rPr>
          <w:sz w:val="20"/>
          <w:szCs w:val="20"/>
        </w:rPr>
      </w:pPr>
      <w:r w:rsidRPr="00C527DB">
        <w:rPr>
          <w:sz w:val="20"/>
          <w:szCs w:val="20"/>
        </w:rPr>
        <w:t>Кафедра /департамент /центр</w:t>
      </w:r>
      <w:r w:rsidRPr="00C527DB">
        <w:rPr>
          <w:sz w:val="16"/>
          <w:szCs w:val="16"/>
          <w:vertAlign w:val="superscript"/>
        </w:rPr>
        <w:footnoteReference w:id="1"/>
      </w:r>
      <w:r w:rsidRPr="00C527DB">
        <w:rPr>
          <w:sz w:val="20"/>
          <w:szCs w:val="20"/>
        </w:rPr>
        <w:t xml:space="preserve"> </w:t>
      </w:r>
      <w:r w:rsidRPr="00C527DB">
        <w:rPr>
          <w:sz w:val="28"/>
          <w:szCs w:val="28"/>
        </w:rPr>
        <w:t>__________________________________________________</w:t>
      </w:r>
    </w:p>
    <w:p w:rsidR="00CD616A" w:rsidRPr="00C527DB" w:rsidRDefault="00CD616A" w:rsidP="00CD616A">
      <w:pPr>
        <w:jc w:val="center"/>
        <w:rPr>
          <w:sz w:val="20"/>
          <w:szCs w:val="20"/>
        </w:rPr>
      </w:pPr>
      <w:r w:rsidRPr="00C527DB">
        <w:rPr>
          <w:sz w:val="20"/>
          <w:szCs w:val="20"/>
        </w:rPr>
        <w:t xml:space="preserve">                                       (наименование кафедры/департамента/центра</w:t>
      </w:r>
      <w:r>
        <w:rPr>
          <w:sz w:val="20"/>
          <w:szCs w:val="20"/>
        </w:rPr>
        <w:t xml:space="preserve"> </w:t>
      </w:r>
      <w:r w:rsidRPr="00C527DB">
        <w:rPr>
          <w:sz w:val="20"/>
          <w:szCs w:val="20"/>
        </w:rPr>
        <w:t>полностью)</w:t>
      </w:r>
    </w:p>
    <w:p w:rsidR="00CD616A" w:rsidRPr="00C527DB" w:rsidRDefault="00CD616A" w:rsidP="00CD616A">
      <w:pPr>
        <w:pBdr>
          <w:bottom w:val="single" w:sz="4" w:space="1" w:color="auto"/>
        </w:pBdr>
        <w:jc w:val="center"/>
        <w:rPr>
          <w:sz w:val="28"/>
          <w:szCs w:val="28"/>
        </w:rPr>
      </w:pPr>
    </w:p>
    <w:p w:rsidR="00CD616A" w:rsidRPr="00C527DB" w:rsidRDefault="00CD616A" w:rsidP="00CD616A">
      <w:pPr>
        <w:jc w:val="center"/>
        <w:rPr>
          <w:sz w:val="28"/>
          <w:szCs w:val="28"/>
        </w:rPr>
      </w:pPr>
      <w:r w:rsidRPr="00C527DB">
        <w:rPr>
          <w:sz w:val="20"/>
          <w:szCs w:val="20"/>
        </w:rPr>
        <w:t>(код и наименование направления подготовки, специальности)</w:t>
      </w:r>
    </w:p>
    <w:p w:rsidR="00CD616A" w:rsidRPr="00C527DB" w:rsidRDefault="00CD616A" w:rsidP="00CD616A">
      <w:pPr>
        <w:pBdr>
          <w:bottom w:val="single" w:sz="4" w:space="1" w:color="auto"/>
        </w:pBdr>
        <w:jc w:val="center"/>
        <w:rPr>
          <w:sz w:val="28"/>
          <w:szCs w:val="28"/>
        </w:rPr>
      </w:pPr>
    </w:p>
    <w:p w:rsidR="00CD616A" w:rsidRPr="00C527DB" w:rsidRDefault="00CD616A" w:rsidP="00CD616A">
      <w:pPr>
        <w:jc w:val="center"/>
        <w:rPr>
          <w:sz w:val="28"/>
          <w:szCs w:val="28"/>
        </w:rPr>
      </w:pPr>
      <w:r w:rsidRPr="00C527DB">
        <w:rPr>
          <w:sz w:val="20"/>
          <w:szCs w:val="20"/>
        </w:rPr>
        <w:t>(направленность (профиль) / специализация)</w:t>
      </w:r>
    </w:p>
    <w:p w:rsidR="00CD616A" w:rsidRPr="00C527DB" w:rsidRDefault="00CD616A" w:rsidP="00CD616A">
      <w:pPr>
        <w:rPr>
          <w:b/>
          <w:bCs/>
          <w:caps/>
          <w:sz w:val="28"/>
          <w:szCs w:val="28"/>
        </w:rPr>
      </w:pPr>
    </w:p>
    <w:p w:rsidR="00CD616A" w:rsidRPr="00324A5A" w:rsidRDefault="00CD616A" w:rsidP="00CD616A">
      <w:pPr>
        <w:jc w:val="center"/>
        <w:rPr>
          <w:sz w:val="28"/>
          <w:szCs w:val="28"/>
        </w:rPr>
      </w:pPr>
    </w:p>
    <w:p w:rsidR="00CD616A" w:rsidRPr="00324A5A" w:rsidRDefault="00CD616A" w:rsidP="00CD616A">
      <w:pPr>
        <w:rPr>
          <w:b/>
          <w:bCs/>
          <w:caps/>
          <w:sz w:val="28"/>
          <w:szCs w:val="28"/>
        </w:rPr>
      </w:pPr>
    </w:p>
    <w:p w:rsidR="00CD616A" w:rsidRPr="00324A5A" w:rsidRDefault="00CD616A" w:rsidP="00CD616A">
      <w:pPr>
        <w:jc w:val="center"/>
        <w:rPr>
          <w:caps/>
          <w:sz w:val="32"/>
          <w:szCs w:val="32"/>
        </w:rPr>
      </w:pPr>
      <w:r>
        <w:rPr>
          <w:b/>
          <w:bCs/>
          <w:caps/>
          <w:sz w:val="32"/>
          <w:szCs w:val="32"/>
        </w:rPr>
        <w:t>Практическое задание №</w:t>
      </w:r>
      <w:r w:rsidR="009B5C2F">
        <w:rPr>
          <w:b/>
          <w:bCs/>
          <w:caps/>
          <w:sz w:val="32"/>
          <w:szCs w:val="32"/>
        </w:rPr>
        <w:t xml:space="preserve"> 1</w:t>
      </w:r>
    </w:p>
    <w:p w:rsidR="00CD616A" w:rsidRPr="00324A5A" w:rsidRDefault="00CD616A" w:rsidP="00CD616A">
      <w:pPr>
        <w:jc w:val="both"/>
        <w:rPr>
          <w:sz w:val="28"/>
          <w:szCs w:val="28"/>
        </w:rPr>
      </w:pPr>
    </w:p>
    <w:p w:rsidR="00CD616A" w:rsidRDefault="00CD616A" w:rsidP="00CD616A">
      <w:pPr>
        <w:jc w:val="center"/>
        <w:rPr>
          <w:sz w:val="28"/>
          <w:szCs w:val="28"/>
        </w:rPr>
      </w:pPr>
      <w:r>
        <w:rPr>
          <w:sz w:val="28"/>
          <w:szCs w:val="28"/>
        </w:rPr>
        <w:t>по учебному курсу «</w:t>
      </w:r>
      <w:r w:rsidR="009B5C2F" w:rsidRPr="009B5C2F">
        <w:rPr>
          <w:b/>
          <w:sz w:val="28"/>
          <w:szCs w:val="28"/>
        </w:rPr>
        <w:t>Физика 1</w:t>
      </w:r>
      <w:r>
        <w:rPr>
          <w:sz w:val="28"/>
          <w:szCs w:val="28"/>
        </w:rPr>
        <w:t>»</w:t>
      </w:r>
    </w:p>
    <w:p w:rsidR="00CD616A" w:rsidRPr="00C527DB" w:rsidRDefault="00CD616A" w:rsidP="00CD616A">
      <w:pPr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(наименование </w:t>
      </w:r>
      <w:r w:rsidRPr="00C527DB">
        <w:rPr>
          <w:sz w:val="20"/>
          <w:szCs w:val="20"/>
        </w:rPr>
        <w:t>учебного курса)</w:t>
      </w:r>
    </w:p>
    <w:p w:rsidR="00CD616A" w:rsidRDefault="00CD616A" w:rsidP="00CD616A">
      <w:pPr>
        <w:jc w:val="center"/>
        <w:rPr>
          <w:sz w:val="28"/>
          <w:szCs w:val="28"/>
        </w:rPr>
      </w:pPr>
    </w:p>
    <w:p w:rsidR="00CD616A" w:rsidRPr="007C4FA8" w:rsidRDefault="00CD616A" w:rsidP="00CD616A">
      <w:pPr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Вариант </w:t>
      </w:r>
      <w:r w:rsidR="003774A6">
        <w:rPr>
          <w:sz w:val="28"/>
          <w:szCs w:val="28"/>
        </w:rPr>
        <w:t>7</w:t>
      </w:r>
    </w:p>
    <w:p w:rsidR="00CD616A" w:rsidRDefault="00CD616A" w:rsidP="00CD616A">
      <w:pPr>
        <w:jc w:val="both"/>
        <w:rPr>
          <w:sz w:val="28"/>
          <w:szCs w:val="28"/>
        </w:rPr>
      </w:pPr>
    </w:p>
    <w:p w:rsidR="00CD616A" w:rsidRDefault="00CD616A" w:rsidP="00CD616A">
      <w:pPr>
        <w:jc w:val="both"/>
        <w:rPr>
          <w:sz w:val="28"/>
          <w:szCs w:val="28"/>
        </w:rPr>
      </w:pPr>
    </w:p>
    <w:p w:rsidR="00CD616A" w:rsidRPr="00324A5A" w:rsidRDefault="00CD616A" w:rsidP="00CD616A">
      <w:pPr>
        <w:jc w:val="both"/>
        <w:rPr>
          <w:sz w:val="28"/>
          <w:szCs w:val="28"/>
        </w:rPr>
      </w:pPr>
    </w:p>
    <w:tbl>
      <w:tblPr>
        <w:tblW w:w="9732" w:type="dxa"/>
        <w:tblLook w:val="01E0" w:firstRow="1" w:lastRow="1" w:firstColumn="1" w:lastColumn="1" w:noHBand="0" w:noVBand="0"/>
      </w:tblPr>
      <w:tblGrid>
        <w:gridCol w:w="2532"/>
        <w:gridCol w:w="4248"/>
        <w:gridCol w:w="2952"/>
      </w:tblGrid>
      <w:tr w:rsidR="00CD616A" w:rsidRPr="00172363" w:rsidTr="00F44556">
        <w:tc>
          <w:tcPr>
            <w:tcW w:w="2532" w:type="dxa"/>
            <w:vAlign w:val="bottom"/>
          </w:tcPr>
          <w:p w:rsidR="00CD616A" w:rsidRPr="00482DD6" w:rsidRDefault="00CD616A" w:rsidP="00F44556">
            <w:pPr>
              <w:spacing w:line="360" w:lineRule="auto"/>
              <w:rPr>
                <w:sz w:val="28"/>
                <w:szCs w:val="28"/>
              </w:rPr>
            </w:pPr>
            <w:r w:rsidRPr="00482DD6">
              <w:rPr>
                <w:sz w:val="28"/>
                <w:szCs w:val="28"/>
              </w:rPr>
              <w:t>Студент</w:t>
            </w:r>
          </w:p>
        </w:tc>
        <w:tc>
          <w:tcPr>
            <w:tcW w:w="4248" w:type="dxa"/>
            <w:tcBorders>
              <w:bottom w:val="single" w:sz="12" w:space="0" w:color="auto"/>
            </w:tcBorders>
          </w:tcPr>
          <w:p w:rsidR="00CD616A" w:rsidRPr="00482DD6" w:rsidRDefault="00CD616A" w:rsidP="00F44556">
            <w:pPr>
              <w:spacing w:line="360" w:lineRule="auto"/>
              <w:jc w:val="center"/>
              <w:rPr>
                <w:sz w:val="28"/>
                <w:szCs w:val="28"/>
                <w:vertAlign w:val="superscript"/>
              </w:rPr>
            </w:pPr>
          </w:p>
        </w:tc>
        <w:tc>
          <w:tcPr>
            <w:tcW w:w="2952" w:type="dxa"/>
          </w:tcPr>
          <w:p w:rsidR="00CD616A" w:rsidRPr="00482DD6" w:rsidRDefault="00CD616A" w:rsidP="00F44556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CD616A" w:rsidRPr="00172363" w:rsidTr="00F44556">
        <w:trPr>
          <w:trHeight w:val="50"/>
        </w:trPr>
        <w:tc>
          <w:tcPr>
            <w:tcW w:w="2532" w:type="dxa"/>
          </w:tcPr>
          <w:p w:rsidR="00CD616A" w:rsidRPr="00482DD6" w:rsidRDefault="00CD616A" w:rsidP="00F44556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4248" w:type="dxa"/>
            <w:tcBorders>
              <w:top w:val="single" w:sz="12" w:space="0" w:color="auto"/>
            </w:tcBorders>
          </w:tcPr>
          <w:p w:rsidR="00CD616A" w:rsidRPr="00482DD6" w:rsidRDefault="00CD616A" w:rsidP="00F4455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82DD6">
              <w:rPr>
                <w:sz w:val="28"/>
                <w:szCs w:val="28"/>
                <w:vertAlign w:val="superscript"/>
              </w:rPr>
              <w:t>(И.О. Фамилия)</w:t>
            </w:r>
          </w:p>
        </w:tc>
        <w:tc>
          <w:tcPr>
            <w:tcW w:w="2952" w:type="dxa"/>
          </w:tcPr>
          <w:p w:rsidR="00CD616A" w:rsidRPr="00482DD6" w:rsidRDefault="00CD616A" w:rsidP="00F44556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CD616A" w:rsidRPr="00172363" w:rsidTr="00F44556">
        <w:trPr>
          <w:trHeight w:val="130"/>
        </w:trPr>
        <w:tc>
          <w:tcPr>
            <w:tcW w:w="2532" w:type="dxa"/>
          </w:tcPr>
          <w:p w:rsidR="00CD616A" w:rsidRPr="00482DD6" w:rsidRDefault="00CD616A" w:rsidP="00F44556">
            <w:pPr>
              <w:spacing w:line="360" w:lineRule="auto"/>
              <w:rPr>
                <w:sz w:val="28"/>
                <w:szCs w:val="28"/>
              </w:rPr>
            </w:pPr>
            <w:r w:rsidRPr="00482DD6">
              <w:rPr>
                <w:sz w:val="28"/>
                <w:szCs w:val="28"/>
              </w:rPr>
              <w:t>Группа</w:t>
            </w:r>
          </w:p>
        </w:tc>
        <w:tc>
          <w:tcPr>
            <w:tcW w:w="4248" w:type="dxa"/>
            <w:tcBorders>
              <w:bottom w:val="single" w:sz="12" w:space="0" w:color="auto"/>
            </w:tcBorders>
          </w:tcPr>
          <w:p w:rsidR="00CD616A" w:rsidRPr="00482DD6" w:rsidRDefault="00CD616A" w:rsidP="00F44556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2952" w:type="dxa"/>
          </w:tcPr>
          <w:p w:rsidR="00CD616A" w:rsidRPr="00482DD6" w:rsidRDefault="00CD616A" w:rsidP="00F44556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CD616A" w:rsidRPr="00172363" w:rsidTr="00F44556">
        <w:trPr>
          <w:trHeight w:val="50"/>
        </w:trPr>
        <w:tc>
          <w:tcPr>
            <w:tcW w:w="2532" w:type="dxa"/>
          </w:tcPr>
          <w:p w:rsidR="00CD616A" w:rsidRPr="00482DD6" w:rsidRDefault="00CD616A" w:rsidP="00F4455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248" w:type="dxa"/>
            <w:tcBorders>
              <w:top w:val="single" w:sz="12" w:space="0" w:color="auto"/>
            </w:tcBorders>
          </w:tcPr>
          <w:p w:rsidR="00CD616A" w:rsidRPr="00482DD6" w:rsidRDefault="00CD616A" w:rsidP="00F44556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2952" w:type="dxa"/>
          </w:tcPr>
          <w:p w:rsidR="00CD616A" w:rsidRPr="00482DD6" w:rsidRDefault="00CD616A" w:rsidP="00F44556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CD616A" w:rsidRPr="00172363" w:rsidTr="00F44556">
        <w:tc>
          <w:tcPr>
            <w:tcW w:w="2532" w:type="dxa"/>
          </w:tcPr>
          <w:p w:rsidR="00CD616A" w:rsidRPr="00482DD6" w:rsidRDefault="00CD616A" w:rsidP="00F4455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482DD6">
              <w:rPr>
                <w:sz w:val="28"/>
                <w:szCs w:val="28"/>
              </w:rPr>
              <w:t xml:space="preserve">Преподаватель </w:t>
            </w:r>
          </w:p>
        </w:tc>
        <w:tc>
          <w:tcPr>
            <w:tcW w:w="4248" w:type="dxa"/>
            <w:tcBorders>
              <w:bottom w:val="single" w:sz="12" w:space="0" w:color="auto"/>
            </w:tcBorders>
          </w:tcPr>
          <w:p w:rsidR="00CD616A" w:rsidRPr="00482DD6" w:rsidRDefault="00CD616A" w:rsidP="00F44556"/>
        </w:tc>
        <w:tc>
          <w:tcPr>
            <w:tcW w:w="2952" w:type="dxa"/>
          </w:tcPr>
          <w:p w:rsidR="00CD616A" w:rsidRPr="00482DD6" w:rsidRDefault="00CD616A" w:rsidP="00F44556"/>
        </w:tc>
      </w:tr>
      <w:tr w:rsidR="00CD616A" w:rsidRPr="00172363" w:rsidTr="00F44556">
        <w:tc>
          <w:tcPr>
            <w:tcW w:w="2532" w:type="dxa"/>
          </w:tcPr>
          <w:p w:rsidR="00CD616A" w:rsidRPr="00482DD6" w:rsidRDefault="00CD616A" w:rsidP="00F4455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248" w:type="dxa"/>
            <w:tcBorders>
              <w:top w:val="single" w:sz="12" w:space="0" w:color="auto"/>
            </w:tcBorders>
          </w:tcPr>
          <w:p w:rsidR="00CD616A" w:rsidRPr="00482DD6" w:rsidRDefault="00CD616A" w:rsidP="00F44556">
            <w:pPr>
              <w:jc w:val="center"/>
            </w:pPr>
            <w:r w:rsidRPr="00482DD6">
              <w:rPr>
                <w:sz w:val="28"/>
                <w:szCs w:val="28"/>
                <w:vertAlign w:val="superscript"/>
              </w:rPr>
              <w:t>(И.О. Фамилия)</w:t>
            </w:r>
          </w:p>
        </w:tc>
        <w:tc>
          <w:tcPr>
            <w:tcW w:w="2952" w:type="dxa"/>
          </w:tcPr>
          <w:p w:rsidR="00CD616A" w:rsidRPr="00482DD6" w:rsidRDefault="00CD616A" w:rsidP="00F44556"/>
        </w:tc>
      </w:tr>
    </w:tbl>
    <w:p w:rsidR="00CD616A" w:rsidRPr="00324A5A" w:rsidRDefault="00CD616A" w:rsidP="00CD616A">
      <w:pPr>
        <w:jc w:val="both"/>
        <w:rPr>
          <w:sz w:val="28"/>
          <w:szCs w:val="28"/>
        </w:rPr>
      </w:pPr>
    </w:p>
    <w:p w:rsidR="00CD616A" w:rsidRPr="00324A5A" w:rsidRDefault="00CD616A" w:rsidP="00CD616A">
      <w:pPr>
        <w:rPr>
          <w:sz w:val="20"/>
          <w:szCs w:val="20"/>
        </w:rPr>
      </w:pPr>
    </w:p>
    <w:p w:rsidR="00CD616A" w:rsidRDefault="00CD616A" w:rsidP="00CD616A">
      <w:pPr>
        <w:jc w:val="center"/>
        <w:rPr>
          <w:sz w:val="28"/>
          <w:szCs w:val="28"/>
        </w:rPr>
      </w:pPr>
    </w:p>
    <w:p w:rsidR="00CD616A" w:rsidRDefault="00CD616A" w:rsidP="00CD616A">
      <w:pPr>
        <w:jc w:val="center"/>
        <w:rPr>
          <w:sz w:val="28"/>
          <w:szCs w:val="28"/>
        </w:rPr>
      </w:pPr>
    </w:p>
    <w:p w:rsidR="00CD616A" w:rsidRDefault="00CD616A" w:rsidP="00CD616A">
      <w:pPr>
        <w:jc w:val="center"/>
        <w:rPr>
          <w:sz w:val="28"/>
          <w:szCs w:val="28"/>
        </w:rPr>
      </w:pPr>
    </w:p>
    <w:p w:rsidR="00CD616A" w:rsidRDefault="00CD616A" w:rsidP="00CD616A">
      <w:pPr>
        <w:jc w:val="center"/>
        <w:rPr>
          <w:sz w:val="28"/>
          <w:szCs w:val="28"/>
        </w:rPr>
      </w:pPr>
    </w:p>
    <w:p w:rsidR="00CD616A" w:rsidRPr="00324A5A" w:rsidRDefault="00CD616A" w:rsidP="00CD616A">
      <w:pPr>
        <w:jc w:val="center"/>
      </w:pPr>
      <w:r w:rsidRPr="00324A5A">
        <w:rPr>
          <w:sz w:val="28"/>
          <w:szCs w:val="28"/>
        </w:rPr>
        <w:t>Тольятти 20</w:t>
      </w:r>
      <w:r w:rsidR="003774A6">
        <w:rPr>
          <w:sz w:val="28"/>
          <w:szCs w:val="28"/>
        </w:rPr>
        <w:t>23</w:t>
      </w:r>
    </w:p>
    <w:p w:rsidR="00CD616A" w:rsidRDefault="00CD616A">
      <w:pPr>
        <w:rPr>
          <w:noProof/>
        </w:rPr>
      </w:pPr>
    </w:p>
    <w:p w:rsidR="00CD616A" w:rsidRDefault="00CD616A">
      <w:pPr>
        <w:spacing w:after="200" w:line="276" w:lineRule="auto"/>
        <w:rPr>
          <w:noProof/>
        </w:rPr>
      </w:pPr>
      <w:r>
        <w:rPr>
          <w:noProof/>
        </w:rPr>
        <w:br w:type="page"/>
      </w:r>
    </w:p>
    <w:p w:rsidR="00FC1383" w:rsidRPr="00CD616A" w:rsidRDefault="00CD616A" w:rsidP="00CD616A">
      <w:pPr>
        <w:jc w:val="center"/>
        <w:rPr>
          <w:b/>
          <w:sz w:val="28"/>
          <w:szCs w:val="28"/>
        </w:rPr>
      </w:pPr>
      <w:r w:rsidRPr="00CD616A">
        <w:rPr>
          <w:b/>
          <w:sz w:val="28"/>
          <w:szCs w:val="28"/>
        </w:rPr>
        <w:lastRenderedPageBreak/>
        <w:t>Задание 1</w:t>
      </w:r>
    </w:p>
    <w:p w:rsidR="00FC1383" w:rsidRDefault="00FC1383">
      <w:pPr>
        <w:rPr>
          <w:sz w:val="28"/>
          <w:szCs w:val="28"/>
        </w:rPr>
      </w:pPr>
    </w:p>
    <w:p w:rsidR="00B5472D" w:rsidRDefault="00B5472D" w:rsidP="00B5472D">
      <w:pPr>
        <w:jc w:val="center"/>
        <w:rPr>
          <w:sz w:val="28"/>
          <w:szCs w:val="28"/>
        </w:rPr>
      </w:pPr>
      <w:r w:rsidRPr="00B5472D">
        <w:rPr>
          <w:sz w:val="28"/>
          <w:szCs w:val="28"/>
        </w:rPr>
        <w:t>Задача 1</w:t>
      </w:r>
    </w:p>
    <w:p w:rsidR="002C1E06" w:rsidRDefault="002C1E06" w:rsidP="00B5472D">
      <w:pPr>
        <w:jc w:val="center"/>
        <w:rPr>
          <w:sz w:val="28"/>
          <w:szCs w:val="28"/>
        </w:rPr>
      </w:pPr>
      <w:bookmarkStart w:id="0" w:name="_GoBack"/>
      <w:bookmarkEnd w:id="0"/>
    </w:p>
    <w:p w:rsidR="002C1E06" w:rsidRPr="002C1E06" w:rsidRDefault="002C1E06" w:rsidP="002C1E06">
      <w:pPr>
        <w:jc w:val="both"/>
        <w:rPr>
          <w:sz w:val="28"/>
          <w:szCs w:val="28"/>
        </w:rPr>
      </w:pPr>
      <w:r w:rsidRPr="002C1E06">
        <w:rPr>
          <w:sz w:val="28"/>
          <w:szCs w:val="28"/>
        </w:rPr>
        <w:t xml:space="preserve">Частица движется </w:t>
      </w:r>
      <w:proofErr w:type="spellStart"/>
      <w:r w:rsidRPr="002C1E06">
        <w:rPr>
          <w:sz w:val="28"/>
          <w:szCs w:val="28"/>
        </w:rPr>
        <w:t>равноускоренно</w:t>
      </w:r>
      <w:proofErr w:type="spellEnd"/>
      <w:r w:rsidRPr="002C1E06">
        <w:rPr>
          <w:sz w:val="28"/>
          <w:szCs w:val="28"/>
        </w:rPr>
        <w:t xml:space="preserve"> в координатной плоскости  </w:t>
      </w:r>
      <w:r w:rsidRPr="002C1E06">
        <w:rPr>
          <w:i/>
          <w:sz w:val="28"/>
          <w:szCs w:val="28"/>
        </w:rPr>
        <w:t>XY</w:t>
      </w:r>
      <w:r w:rsidRPr="002C1E06">
        <w:rPr>
          <w:sz w:val="28"/>
          <w:szCs w:val="28"/>
        </w:rPr>
        <w:t xml:space="preserve">  с начальной скоростью </w:t>
      </w:r>
      <w:r w:rsidRPr="002C1E06">
        <w:rPr>
          <w:position w:val="-12"/>
          <w:sz w:val="28"/>
          <w:szCs w:val="28"/>
        </w:rPr>
        <w:object w:dxaOrig="1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78.6pt;height:20.95pt" o:ole="">
            <v:imagedata r:id="rId8" o:title=""/>
          </v:shape>
          <o:OLEObject Type="Embed" ProgID="Equation.DSMT4" ShapeID="_x0000_i1080" DrawAspect="Content" ObjectID="_1745679086" r:id="rId9"/>
        </w:object>
      </w:r>
      <w:r>
        <w:rPr>
          <w:sz w:val="28"/>
          <w:szCs w:val="28"/>
        </w:rPr>
        <w:t xml:space="preserve"> </w:t>
      </w:r>
      <w:r w:rsidRPr="002C1E06">
        <w:rPr>
          <w:sz w:val="28"/>
          <w:szCs w:val="28"/>
        </w:rPr>
        <w:t xml:space="preserve">и ускорением </w:t>
      </w:r>
      <w:r w:rsidRPr="002C1E06">
        <w:rPr>
          <w:position w:val="-12"/>
          <w:sz w:val="28"/>
          <w:szCs w:val="28"/>
        </w:rPr>
        <w:object w:dxaOrig="1500" w:dyaOrig="420">
          <v:shape id="_x0000_i1081" type="#_x0000_t75" style="width:76.2pt;height:20.95pt" o:ole="">
            <v:imagedata r:id="rId10" o:title=""/>
          </v:shape>
          <o:OLEObject Type="Embed" ProgID="Equation.DSMT4" ShapeID="_x0000_i1081" DrawAspect="Content" ObjectID="_1745679087" r:id="rId11"/>
        </w:object>
      </w:r>
      <w:r>
        <w:rPr>
          <w:sz w:val="28"/>
          <w:szCs w:val="28"/>
        </w:rPr>
        <w:t xml:space="preserve">. </w:t>
      </w:r>
      <w:r w:rsidRPr="002C1E06">
        <w:rPr>
          <w:sz w:val="28"/>
          <w:szCs w:val="28"/>
        </w:rPr>
        <w:t xml:space="preserve"> Найти модули векторов </w:t>
      </w:r>
      <w:proofErr w:type="spellStart"/>
      <w:r>
        <w:rPr>
          <w:sz w:val="28"/>
          <w:szCs w:val="28"/>
        </w:rPr>
        <w:t>скорсти</w:t>
      </w:r>
      <w:proofErr w:type="spellEnd"/>
      <w:r>
        <w:rPr>
          <w:sz w:val="28"/>
          <w:szCs w:val="28"/>
        </w:rPr>
        <w:t xml:space="preserve"> </w:t>
      </w:r>
      <w:r w:rsidRPr="002C1E06">
        <w:rPr>
          <w:sz w:val="28"/>
          <w:szCs w:val="28"/>
        </w:rPr>
        <w:t xml:space="preserve"> </w:t>
      </w:r>
      <w:r w:rsidRPr="002C1E06">
        <w:rPr>
          <w:position w:val="-12"/>
          <w:sz w:val="28"/>
          <w:szCs w:val="28"/>
        </w:rPr>
        <w:object w:dxaOrig="400" w:dyaOrig="300">
          <v:shape id="_x0000_i1082" type="#_x0000_t75" style="width:19.7pt;height:15.05pt" o:ole="">
            <v:imagedata r:id="rId12" o:title=""/>
          </v:shape>
          <o:OLEObject Type="Embed" ProgID="Equation.DSMT4" ShapeID="_x0000_i1082" DrawAspect="Content" ObjectID="_1745679088" r:id="rId13"/>
        </w:object>
      </w:r>
      <w:r w:rsidRPr="002C1E06">
        <w:rPr>
          <w:sz w:val="28"/>
          <w:szCs w:val="28"/>
        </w:rPr>
        <w:t xml:space="preserve">, тангенциального </w:t>
      </w:r>
      <w:r w:rsidRPr="002C1E06">
        <w:rPr>
          <w:position w:val="-12"/>
          <w:sz w:val="28"/>
          <w:szCs w:val="28"/>
        </w:rPr>
        <w:object w:dxaOrig="400" w:dyaOrig="380">
          <v:shape id="_x0000_i1083" type="#_x0000_t75" style="width:19.7pt;height:19.25pt" o:ole="">
            <v:imagedata r:id="rId14" o:title=""/>
          </v:shape>
          <o:OLEObject Type="Embed" ProgID="Equation.DSMT4" ShapeID="_x0000_i1083" DrawAspect="Content" ObjectID="_1745679089" r:id="rId15"/>
        </w:object>
      </w:r>
      <w:r w:rsidRPr="002C1E06">
        <w:rPr>
          <w:sz w:val="28"/>
          <w:szCs w:val="28"/>
        </w:rPr>
        <w:t xml:space="preserve">  и нормального </w:t>
      </w:r>
      <w:r w:rsidRPr="002C1E06">
        <w:rPr>
          <w:position w:val="-12"/>
          <w:sz w:val="28"/>
          <w:szCs w:val="28"/>
        </w:rPr>
        <w:object w:dxaOrig="420" w:dyaOrig="380">
          <v:shape id="_x0000_i1084" type="#_x0000_t75" style="width:21.05pt;height:19.25pt" o:ole="">
            <v:imagedata r:id="rId16" o:title=""/>
          </v:shape>
          <o:OLEObject Type="Embed" ProgID="Equation.DSMT4" ShapeID="_x0000_i1084" DrawAspect="Content" ObjectID="_1745679090" r:id="rId17"/>
        </w:object>
      </w:r>
      <w:r w:rsidRPr="002C1E06">
        <w:rPr>
          <w:sz w:val="28"/>
          <w:szCs w:val="28"/>
        </w:rPr>
        <w:t xml:space="preserve"> ускорений, а также радиус кривизны траектории  </w:t>
      </w:r>
      <w:r w:rsidRPr="002C1E06">
        <w:rPr>
          <w:i/>
          <w:sz w:val="28"/>
          <w:szCs w:val="28"/>
        </w:rPr>
        <w:t>R</w:t>
      </w:r>
      <w:r w:rsidRPr="002C1E06">
        <w:rPr>
          <w:sz w:val="28"/>
          <w:szCs w:val="28"/>
        </w:rPr>
        <w:t xml:space="preserve">  в момент времени </w:t>
      </w:r>
      <w:r w:rsidRPr="002C1E06">
        <w:rPr>
          <w:i/>
          <w:sz w:val="28"/>
          <w:szCs w:val="28"/>
        </w:rPr>
        <w:t>t</w:t>
      </w:r>
      <w:r>
        <w:rPr>
          <w:sz w:val="28"/>
          <w:szCs w:val="28"/>
        </w:rPr>
        <w:t>.</w:t>
      </w:r>
    </w:p>
    <w:p w:rsidR="00FC1383" w:rsidRDefault="00FC1383">
      <w:pPr>
        <w:rPr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02"/>
        <w:gridCol w:w="7335"/>
      </w:tblGrid>
      <w:tr w:rsidR="00FC1383" w:rsidTr="00561560">
        <w:trPr>
          <w:trHeight w:val="1974"/>
        </w:trPr>
        <w:tc>
          <w:tcPr>
            <w:tcW w:w="2802" w:type="dxa"/>
          </w:tcPr>
          <w:p w:rsidR="00FC1383" w:rsidRPr="009E0778" w:rsidRDefault="00FC1383" w:rsidP="00561560">
            <w:pPr>
              <w:spacing w:line="360" w:lineRule="auto"/>
              <w:ind w:left="17"/>
              <w:rPr>
                <w:sz w:val="28"/>
                <w:szCs w:val="28"/>
              </w:rPr>
            </w:pPr>
            <w:r w:rsidRPr="009E0778">
              <w:rPr>
                <w:sz w:val="28"/>
                <w:szCs w:val="28"/>
              </w:rPr>
              <w:t>Дано:</w:t>
            </w:r>
          </w:p>
          <w:p w:rsidR="00FC1383" w:rsidRDefault="00B54EB6" w:rsidP="009B5C2F">
            <w:pPr>
              <w:spacing w:line="276" w:lineRule="auto"/>
              <w:rPr>
                <w:sz w:val="28"/>
                <w:szCs w:val="28"/>
              </w:rPr>
            </w:pPr>
            <w:r w:rsidRPr="002D2B50">
              <w:rPr>
                <w:position w:val="-12"/>
                <w:sz w:val="28"/>
              </w:rPr>
              <w:object w:dxaOrig="1460" w:dyaOrig="420">
                <v:shape id="_x0000_i1025" type="#_x0000_t75" style="width:74.55pt;height:20.95pt" o:ole="">
                  <v:imagedata r:id="rId18" o:title=""/>
                </v:shape>
                <o:OLEObject Type="Embed" ProgID="Equation.DSMT4" ShapeID="_x0000_i1025" DrawAspect="Content" ObjectID="_1745679091" r:id="rId19"/>
              </w:object>
            </w:r>
          </w:p>
          <w:p w:rsidR="00B54EB6" w:rsidRDefault="00B54EB6" w:rsidP="009B5C2F">
            <w:pPr>
              <w:spacing w:line="276" w:lineRule="auto"/>
              <w:jc w:val="both"/>
              <w:rPr>
                <w:i/>
                <w:color w:val="000000" w:themeColor="text1"/>
                <w:sz w:val="28"/>
                <w:szCs w:val="28"/>
              </w:rPr>
            </w:pPr>
            <w:r w:rsidRPr="002D2B50">
              <w:rPr>
                <w:position w:val="-12"/>
                <w:sz w:val="28"/>
              </w:rPr>
              <w:object w:dxaOrig="1400" w:dyaOrig="420">
                <v:shape id="_x0000_i1026" type="#_x0000_t75" style="width:71.1pt;height:20.95pt" o:ole="">
                  <v:imagedata r:id="rId20" o:title=""/>
                </v:shape>
                <o:OLEObject Type="Embed" ProgID="Equation.DSMT4" ShapeID="_x0000_i1026" DrawAspect="Content" ObjectID="_1745679092" r:id="rId21"/>
              </w:object>
            </w:r>
          </w:p>
          <w:p w:rsidR="00B54EB6" w:rsidRDefault="00B54EB6" w:rsidP="009B5C2F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C823C8">
              <w:rPr>
                <w:i/>
                <w:color w:val="000000" w:themeColor="text1"/>
                <w:sz w:val="28"/>
                <w:szCs w:val="28"/>
              </w:rPr>
              <w:t>А</w:t>
            </w:r>
            <w:r>
              <w:rPr>
                <w:color w:val="000000" w:themeColor="text1"/>
                <w:sz w:val="28"/>
                <w:szCs w:val="28"/>
              </w:rPr>
              <w:t xml:space="preserve"> = </w:t>
            </w:r>
            <w:r w:rsidR="003774A6">
              <w:rPr>
                <w:color w:val="000000" w:themeColor="text1"/>
                <w:sz w:val="28"/>
                <w:szCs w:val="28"/>
              </w:rPr>
              <w:t>1</w:t>
            </w:r>
            <w:r>
              <w:rPr>
                <w:color w:val="000000" w:themeColor="text1"/>
                <w:sz w:val="28"/>
                <w:szCs w:val="28"/>
              </w:rPr>
              <w:t xml:space="preserve"> м/</w:t>
            </w:r>
            <w:proofErr w:type="gramStart"/>
            <w:r>
              <w:rPr>
                <w:color w:val="000000" w:themeColor="text1"/>
                <w:sz w:val="28"/>
                <w:szCs w:val="28"/>
              </w:rPr>
              <w:t>с</w:t>
            </w:r>
            <w:proofErr w:type="gramEnd"/>
          </w:p>
          <w:p w:rsidR="00B54EB6" w:rsidRPr="002D2B50" w:rsidRDefault="00B54EB6" w:rsidP="009B5C2F">
            <w:pPr>
              <w:spacing w:line="276" w:lineRule="auto"/>
              <w:jc w:val="both"/>
              <w:rPr>
                <w:sz w:val="28"/>
              </w:rPr>
            </w:pPr>
            <w:r w:rsidRPr="00C823C8">
              <w:rPr>
                <w:i/>
                <w:color w:val="000000" w:themeColor="text1"/>
                <w:sz w:val="28"/>
                <w:szCs w:val="28"/>
              </w:rPr>
              <w:t>В</w:t>
            </w:r>
            <w:r>
              <w:rPr>
                <w:color w:val="000000" w:themeColor="text1"/>
                <w:sz w:val="28"/>
                <w:szCs w:val="28"/>
              </w:rPr>
              <w:t xml:space="preserve"> = </w:t>
            </w:r>
            <w:r w:rsidR="003774A6">
              <w:rPr>
                <w:color w:val="000000" w:themeColor="text1"/>
                <w:sz w:val="28"/>
                <w:szCs w:val="28"/>
              </w:rPr>
              <w:t>0</w:t>
            </w:r>
            <w:r>
              <w:rPr>
                <w:color w:val="000000" w:themeColor="text1"/>
                <w:sz w:val="28"/>
                <w:szCs w:val="28"/>
              </w:rPr>
              <w:t xml:space="preserve"> м/</w:t>
            </w:r>
            <w:proofErr w:type="gramStart"/>
            <w:r>
              <w:rPr>
                <w:color w:val="000000" w:themeColor="text1"/>
                <w:sz w:val="28"/>
                <w:szCs w:val="28"/>
              </w:rPr>
              <w:t>с</w:t>
            </w:r>
            <w:proofErr w:type="gramEnd"/>
          </w:p>
          <w:p w:rsidR="00B54EB6" w:rsidRPr="00B54EB6" w:rsidRDefault="00B54EB6" w:rsidP="009B5C2F">
            <w:pPr>
              <w:spacing w:line="276" w:lineRule="auto"/>
              <w:jc w:val="both"/>
              <w:rPr>
                <w:sz w:val="28"/>
                <w:vertAlign w:val="superscript"/>
              </w:rPr>
            </w:pPr>
            <w:r>
              <w:rPr>
                <w:i/>
                <w:color w:val="000000" w:themeColor="text1"/>
                <w:sz w:val="28"/>
                <w:szCs w:val="28"/>
              </w:rPr>
              <w:t>С</w:t>
            </w:r>
            <w:r>
              <w:rPr>
                <w:color w:val="000000" w:themeColor="text1"/>
                <w:sz w:val="28"/>
                <w:szCs w:val="28"/>
              </w:rPr>
              <w:t xml:space="preserve"> = </w:t>
            </w:r>
            <w:r w:rsidR="003774A6">
              <w:rPr>
                <w:color w:val="000000" w:themeColor="text1"/>
                <w:sz w:val="28"/>
                <w:szCs w:val="28"/>
              </w:rPr>
              <w:t>0</w:t>
            </w:r>
            <w:r>
              <w:rPr>
                <w:color w:val="000000" w:themeColor="text1"/>
                <w:sz w:val="28"/>
                <w:szCs w:val="28"/>
              </w:rPr>
              <w:t xml:space="preserve"> м/с</w:t>
            </w:r>
            <w:proofErr w:type="gramStart"/>
            <w:r>
              <w:rPr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</w:p>
          <w:p w:rsidR="00B54EB6" w:rsidRPr="00B54EB6" w:rsidRDefault="00B54EB6" w:rsidP="009B5C2F">
            <w:pPr>
              <w:spacing w:line="276" w:lineRule="auto"/>
              <w:jc w:val="both"/>
              <w:rPr>
                <w:color w:val="000000" w:themeColor="text1"/>
                <w:sz w:val="28"/>
                <w:szCs w:val="28"/>
              </w:rPr>
            </w:pPr>
            <w:r w:rsidRPr="00B54EB6">
              <w:rPr>
                <w:i/>
                <w:color w:val="000000" w:themeColor="text1"/>
                <w:sz w:val="28"/>
                <w:szCs w:val="28"/>
                <w:lang w:val="en-US"/>
              </w:rPr>
              <w:t>D</w:t>
            </w:r>
            <w:r w:rsidRPr="00B54EB6">
              <w:rPr>
                <w:color w:val="000000" w:themeColor="text1"/>
                <w:sz w:val="28"/>
                <w:szCs w:val="28"/>
              </w:rPr>
              <w:t xml:space="preserve"> = </w:t>
            </w:r>
            <w:r w:rsidR="003774A6">
              <w:rPr>
                <w:color w:val="000000" w:themeColor="text1"/>
                <w:sz w:val="28"/>
                <w:szCs w:val="28"/>
              </w:rPr>
              <w:t>3</w:t>
            </w:r>
            <w:r>
              <w:rPr>
                <w:color w:val="000000" w:themeColor="text1"/>
                <w:sz w:val="28"/>
                <w:szCs w:val="28"/>
              </w:rPr>
              <w:t xml:space="preserve"> м/с</w:t>
            </w:r>
            <w:r>
              <w:rPr>
                <w:color w:val="000000" w:themeColor="text1"/>
                <w:sz w:val="28"/>
                <w:szCs w:val="28"/>
                <w:vertAlign w:val="superscript"/>
              </w:rPr>
              <w:t>2</w:t>
            </w:r>
          </w:p>
          <w:p w:rsidR="00B54EB6" w:rsidRDefault="00B54EB6" w:rsidP="003774A6">
            <w:pPr>
              <w:framePr w:hSpace="180" w:wrap="around" w:vAnchor="page" w:hAnchor="margin" w:y="4228"/>
              <w:spacing w:line="276" w:lineRule="auto"/>
              <w:rPr>
                <w:sz w:val="28"/>
                <w:szCs w:val="28"/>
              </w:rPr>
            </w:pPr>
            <w:proofErr w:type="gramStart"/>
            <w:r w:rsidRPr="00FC1383">
              <w:rPr>
                <w:i/>
                <w:color w:val="000000" w:themeColor="text1"/>
                <w:sz w:val="28"/>
                <w:szCs w:val="28"/>
              </w:rPr>
              <w:t>t</w:t>
            </w:r>
            <w:r w:rsidRPr="00C823C8">
              <w:rPr>
                <w:color w:val="000000" w:themeColor="text1"/>
                <w:sz w:val="28"/>
                <w:szCs w:val="28"/>
              </w:rPr>
              <w:t xml:space="preserve"> = </w:t>
            </w:r>
            <w:r w:rsidR="003774A6">
              <w:rPr>
                <w:color w:val="000000" w:themeColor="text1"/>
                <w:sz w:val="28"/>
                <w:szCs w:val="28"/>
              </w:rPr>
              <w:t>7</w:t>
            </w:r>
            <w:r>
              <w:rPr>
                <w:color w:val="000000" w:themeColor="text1"/>
                <w:sz w:val="28"/>
                <w:szCs w:val="28"/>
              </w:rPr>
              <w:t xml:space="preserve"> с </w:t>
            </w:r>
            <w:proofErr w:type="gramEnd"/>
          </w:p>
        </w:tc>
        <w:tc>
          <w:tcPr>
            <w:tcW w:w="7335" w:type="dxa"/>
            <w:vMerge w:val="restart"/>
          </w:tcPr>
          <w:p w:rsidR="00B54EB6" w:rsidRDefault="00FC1383" w:rsidP="00B54EB6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8"/>
                <w:szCs w:val="28"/>
              </w:rPr>
            </w:pPr>
            <w:r w:rsidRPr="009E0778">
              <w:rPr>
                <w:sz w:val="28"/>
                <w:szCs w:val="28"/>
              </w:rPr>
              <w:t>Решение:</w:t>
            </w:r>
          </w:p>
          <w:p w:rsidR="00B54EB6" w:rsidRDefault="00B54EB6" w:rsidP="009B5C2F">
            <w:pPr>
              <w:spacing w:after="240" w:line="276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 равноускоренном движении скорость изменяется по закону:</w:t>
            </w:r>
          </w:p>
          <w:p w:rsidR="00B54EB6" w:rsidRDefault="00B54EB6" w:rsidP="009B5C2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sz w:val="28"/>
                <w:szCs w:val="28"/>
              </w:rPr>
            </w:pPr>
            <w:r w:rsidRPr="00B54EB6">
              <w:rPr>
                <w:position w:val="-14"/>
              </w:rPr>
              <w:object w:dxaOrig="1600" w:dyaOrig="420">
                <v:shape id="_x0000_i1027" type="#_x0000_t75" style="width:80.3pt;height:20.95pt" o:ole="">
                  <v:imagedata r:id="rId22" o:title=""/>
                </v:shape>
                <o:OLEObject Type="Embed" ProgID="Equation.DSMT4" ShapeID="_x0000_i1027" DrawAspect="Content" ObjectID="_1745679093" r:id="rId23"/>
              </w:object>
            </w:r>
            <w:r>
              <w:rPr>
                <w:sz w:val="28"/>
                <w:szCs w:val="28"/>
              </w:rPr>
              <w:t>.</w:t>
            </w:r>
          </w:p>
          <w:p w:rsidR="00B54EB6" w:rsidRDefault="00B54EB6" w:rsidP="009B5C2F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position w:val="-34"/>
              </w:rPr>
            </w:pPr>
            <w:r>
              <w:rPr>
                <w:sz w:val="28"/>
                <w:szCs w:val="28"/>
              </w:rPr>
              <w:t xml:space="preserve">С </w:t>
            </w:r>
            <w:proofErr w:type="spellStart"/>
            <w:r>
              <w:rPr>
                <w:sz w:val="28"/>
                <w:szCs w:val="28"/>
              </w:rPr>
              <w:t>учетом</w:t>
            </w:r>
            <w:proofErr w:type="spellEnd"/>
            <w:r>
              <w:rPr>
                <w:sz w:val="28"/>
                <w:szCs w:val="28"/>
              </w:rPr>
              <w:t xml:space="preserve"> данных имеем:</w:t>
            </w:r>
            <w:r w:rsidRPr="002D6466">
              <w:rPr>
                <w:position w:val="-34"/>
              </w:rPr>
              <w:t xml:space="preserve"> </w:t>
            </w:r>
          </w:p>
          <w:p w:rsidR="00B54EB6" w:rsidRDefault="00B54EB6" w:rsidP="009B5C2F">
            <w:pPr>
              <w:autoSpaceDE w:val="0"/>
              <w:autoSpaceDN w:val="0"/>
              <w:adjustRightInd w:val="0"/>
              <w:spacing w:before="240" w:after="240" w:line="276" w:lineRule="auto"/>
              <w:jc w:val="center"/>
              <w:rPr>
                <w:sz w:val="28"/>
                <w:szCs w:val="28"/>
              </w:rPr>
            </w:pPr>
            <w:r w:rsidRPr="00B54EB6">
              <w:rPr>
                <w:position w:val="-18"/>
              </w:rPr>
              <w:object w:dxaOrig="6300" w:dyaOrig="499">
                <v:shape id="_x0000_i1028" type="#_x0000_t75" style="width:315.65pt;height:25.1pt" o:ole="">
                  <v:imagedata r:id="rId24" o:title=""/>
                </v:shape>
                <o:OLEObject Type="Embed" ProgID="Equation.DSMT4" ShapeID="_x0000_i1028" DrawAspect="Content" ObjectID="_1745679094" r:id="rId25"/>
              </w:object>
            </w:r>
          </w:p>
          <w:p w:rsidR="00B54EB6" w:rsidRDefault="003774A6" w:rsidP="009B5C2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sz w:val="28"/>
                <w:szCs w:val="28"/>
              </w:rPr>
            </w:pPr>
            <w:r w:rsidRPr="003774A6">
              <w:rPr>
                <w:position w:val="-12"/>
              </w:rPr>
              <w:object w:dxaOrig="1080" w:dyaOrig="420">
                <v:shape id="_x0000_i1058" type="#_x0000_t75" style="width:54.1pt;height:20.65pt" o:ole="">
                  <v:imagedata r:id="rId26" o:title=""/>
                </v:shape>
                <o:OLEObject Type="Embed" ProgID="Equation.DSMT4" ShapeID="_x0000_i1058" DrawAspect="Content" ObjectID="_1745679095" r:id="rId27"/>
              </w:object>
            </w:r>
            <w:r w:rsidR="00B54EB6">
              <w:rPr>
                <w:sz w:val="28"/>
                <w:szCs w:val="28"/>
              </w:rPr>
              <w:t>.</w:t>
            </w:r>
          </w:p>
          <w:p w:rsidR="009B5C2F" w:rsidRDefault="00B54EB6" w:rsidP="009B5C2F">
            <w:pPr>
              <w:spacing w:line="276" w:lineRule="auto"/>
              <w:ind w:firstLine="709"/>
              <w:jc w:val="both"/>
              <w:rPr>
                <w:position w:val="-16"/>
              </w:rPr>
            </w:pPr>
            <w:r w:rsidRPr="002D6466">
              <w:rPr>
                <w:spacing w:val="-2"/>
                <w:sz w:val="28"/>
                <w:szCs w:val="28"/>
              </w:rPr>
              <w:t>По определению тангенциальным ускорением является производная от модуля вектора скорости, а модуль скорости есть квадратный корень из суммы квадратов проекций вектора на координатные оси:</w:t>
            </w:r>
            <w:r w:rsidR="009B5C2F" w:rsidRPr="007D03DC">
              <w:rPr>
                <w:position w:val="-16"/>
              </w:rPr>
              <w:t xml:space="preserve"> </w:t>
            </w:r>
          </w:p>
          <w:p w:rsidR="00B54EB6" w:rsidRDefault="003774A6" w:rsidP="009B5C2F">
            <w:pPr>
              <w:spacing w:before="240" w:line="276" w:lineRule="auto"/>
              <w:ind w:firstLine="33"/>
              <w:jc w:val="center"/>
              <w:rPr>
                <w:sz w:val="28"/>
                <w:szCs w:val="28"/>
              </w:rPr>
            </w:pPr>
            <w:r w:rsidRPr="003774A6">
              <w:rPr>
                <w:position w:val="-14"/>
              </w:rPr>
              <w:object w:dxaOrig="1700" w:dyaOrig="499">
                <v:shape id="_x0000_i1059" type="#_x0000_t75" style="width:84.9pt;height:24.65pt" o:ole="">
                  <v:imagedata r:id="rId28" o:title=""/>
                </v:shape>
                <o:OLEObject Type="Embed" ProgID="Equation.DSMT4" ShapeID="_x0000_i1059" DrawAspect="Content" ObjectID="_1745679096" r:id="rId29"/>
              </w:object>
            </w:r>
            <w:r w:rsidR="00644442">
              <w:rPr>
                <w:sz w:val="28"/>
                <w:szCs w:val="28"/>
              </w:rPr>
              <w:t>,</w:t>
            </w:r>
          </w:p>
          <w:p w:rsidR="009B5C2F" w:rsidRDefault="009B5C2F" w:rsidP="009B5C2F">
            <w:pPr>
              <w:spacing w:line="276" w:lineRule="auto"/>
              <w:ind w:firstLine="709"/>
              <w:jc w:val="center"/>
              <w:rPr>
                <w:sz w:val="28"/>
                <w:szCs w:val="28"/>
              </w:rPr>
            </w:pPr>
          </w:p>
        </w:tc>
      </w:tr>
      <w:tr w:rsidR="00FC1383" w:rsidTr="002C1E06">
        <w:trPr>
          <w:trHeight w:val="2660"/>
        </w:trPr>
        <w:tc>
          <w:tcPr>
            <w:tcW w:w="2802" w:type="dxa"/>
          </w:tcPr>
          <w:p w:rsidR="00FC1383" w:rsidRPr="009E0778" w:rsidRDefault="00FC1383" w:rsidP="009B5C2F">
            <w:pPr>
              <w:spacing w:after="240" w:line="276" w:lineRule="auto"/>
              <w:rPr>
                <w:sz w:val="28"/>
                <w:szCs w:val="28"/>
              </w:rPr>
            </w:pPr>
            <w:r w:rsidRPr="009E0778">
              <w:rPr>
                <w:sz w:val="28"/>
                <w:szCs w:val="28"/>
              </w:rPr>
              <w:t>Найти:</w:t>
            </w:r>
          </w:p>
          <w:p w:rsidR="00B54EB6" w:rsidRDefault="00B54EB6" w:rsidP="009B5C2F">
            <w:pPr>
              <w:spacing w:line="276" w:lineRule="auto"/>
              <w:rPr>
                <w:position w:val="-14"/>
                <w:sz w:val="28"/>
              </w:rPr>
            </w:pPr>
            <w:r w:rsidRPr="002D2B50">
              <w:rPr>
                <w:position w:val="-12"/>
                <w:sz w:val="28"/>
              </w:rPr>
              <w:object w:dxaOrig="340" w:dyaOrig="300">
                <v:shape id="_x0000_i1029" type="#_x0000_t75" style="width:16.75pt;height:15.05pt" o:ole="">
                  <v:imagedata r:id="rId30" o:title=""/>
                </v:shape>
                <o:OLEObject Type="Embed" ProgID="Equation.DSMT4" ShapeID="_x0000_i1029" DrawAspect="Content" ObjectID="_1745679097" r:id="rId31"/>
              </w:object>
            </w:r>
          </w:p>
          <w:p w:rsidR="00B54EB6" w:rsidRDefault="00B54EB6" w:rsidP="009B5C2F">
            <w:pPr>
              <w:spacing w:line="276" w:lineRule="auto"/>
              <w:rPr>
                <w:position w:val="-14"/>
                <w:sz w:val="28"/>
              </w:rPr>
            </w:pPr>
            <w:r w:rsidRPr="002D2B50">
              <w:rPr>
                <w:position w:val="-12"/>
                <w:sz w:val="28"/>
              </w:rPr>
              <w:object w:dxaOrig="340" w:dyaOrig="380">
                <v:shape id="_x0000_i1030" type="#_x0000_t75" style="width:16.75pt;height:19.25pt" o:ole="">
                  <v:imagedata r:id="rId32" o:title=""/>
                </v:shape>
                <o:OLEObject Type="Embed" ProgID="Equation.DSMT4" ShapeID="_x0000_i1030" DrawAspect="Content" ObjectID="_1745679098" r:id="rId33"/>
              </w:object>
            </w:r>
          </w:p>
          <w:p w:rsidR="00B54EB6" w:rsidRDefault="00B54EB6" w:rsidP="009B5C2F">
            <w:pPr>
              <w:spacing w:line="276" w:lineRule="auto"/>
              <w:rPr>
                <w:position w:val="-12"/>
                <w:sz w:val="28"/>
              </w:rPr>
            </w:pPr>
            <w:r w:rsidRPr="002D2B50">
              <w:rPr>
                <w:position w:val="-12"/>
                <w:sz w:val="28"/>
              </w:rPr>
              <w:object w:dxaOrig="300" w:dyaOrig="380">
                <v:shape id="_x0000_i1031" type="#_x0000_t75" style="width:15.05pt;height:19.25pt" o:ole="">
                  <v:imagedata r:id="rId34" o:title=""/>
                </v:shape>
                <o:OLEObject Type="Embed" ProgID="Equation.DSMT4" ShapeID="_x0000_i1031" DrawAspect="Content" ObjectID="_1745679099" r:id="rId35"/>
              </w:object>
            </w:r>
          </w:p>
          <w:p w:rsidR="00FC1383" w:rsidRDefault="00B54EB6" w:rsidP="009B5C2F">
            <w:pPr>
              <w:spacing w:line="276" w:lineRule="auto"/>
              <w:rPr>
                <w:sz w:val="28"/>
                <w:szCs w:val="28"/>
              </w:rPr>
            </w:pPr>
            <w:r w:rsidRPr="002D2B50">
              <w:rPr>
                <w:position w:val="-12"/>
                <w:sz w:val="28"/>
              </w:rPr>
              <w:object w:dxaOrig="380" w:dyaOrig="360">
                <v:shape id="_x0000_i1032" type="#_x0000_t75" style="width:19.25pt;height:18.4pt" o:ole="">
                  <v:imagedata r:id="rId36" o:title=""/>
                </v:shape>
                <o:OLEObject Type="Embed" ProgID="Equation.DSMT4" ShapeID="_x0000_i1032" DrawAspect="Content" ObjectID="_1745679100" r:id="rId37"/>
              </w:object>
            </w:r>
          </w:p>
        </w:tc>
        <w:tc>
          <w:tcPr>
            <w:tcW w:w="7335" w:type="dxa"/>
            <w:vMerge/>
            <w:tcBorders>
              <w:bottom w:val="nil"/>
            </w:tcBorders>
          </w:tcPr>
          <w:p w:rsidR="00FC1383" w:rsidRDefault="00FC1383" w:rsidP="00561560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FC1383" w:rsidTr="00B54EB6">
        <w:trPr>
          <w:trHeight w:val="3328"/>
        </w:trPr>
        <w:tc>
          <w:tcPr>
            <w:tcW w:w="10137" w:type="dxa"/>
            <w:gridSpan w:val="2"/>
            <w:tcBorders>
              <w:top w:val="nil"/>
            </w:tcBorders>
          </w:tcPr>
          <w:p w:rsidR="00B54EB6" w:rsidRDefault="003774A6" w:rsidP="00B54EB6">
            <w:pPr>
              <w:spacing w:before="240" w:line="360" w:lineRule="auto"/>
              <w:ind w:firstLine="709"/>
              <w:jc w:val="center"/>
              <w:rPr>
                <w:sz w:val="28"/>
                <w:szCs w:val="28"/>
              </w:rPr>
            </w:pPr>
            <w:r w:rsidRPr="003774A6">
              <w:rPr>
                <w:position w:val="-34"/>
              </w:rPr>
              <w:object w:dxaOrig="2860" w:dyaOrig="780">
                <v:shape id="_x0000_i1060" type="#_x0000_t75" style="width:143.3pt;height:39.45pt" o:ole="">
                  <v:imagedata r:id="rId38" o:title=""/>
                </v:shape>
                <o:OLEObject Type="Embed" ProgID="Equation.DSMT4" ShapeID="_x0000_i1060" DrawAspect="Content" ObjectID="_1745679101" r:id="rId39"/>
              </w:object>
            </w:r>
            <w:r w:rsidR="00B54EB6">
              <w:rPr>
                <w:sz w:val="28"/>
                <w:szCs w:val="28"/>
              </w:rPr>
              <w:t>.</w:t>
            </w:r>
          </w:p>
          <w:p w:rsidR="00B54EB6" w:rsidRDefault="00B54EB6" w:rsidP="00B54EB6">
            <w:pPr>
              <w:spacing w:before="240" w:after="240"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дставляем данные задачи:</w:t>
            </w:r>
          </w:p>
          <w:p w:rsidR="00B54EB6" w:rsidRDefault="003774A6" w:rsidP="0016472A">
            <w:pPr>
              <w:spacing w:before="240" w:after="240" w:line="360" w:lineRule="auto"/>
              <w:ind w:firstLine="709"/>
              <w:jc w:val="center"/>
              <w:rPr>
                <w:sz w:val="28"/>
                <w:szCs w:val="28"/>
              </w:rPr>
            </w:pPr>
            <w:r w:rsidRPr="003774A6">
              <w:rPr>
                <w:position w:val="-12"/>
              </w:rPr>
              <w:object w:dxaOrig="2620" w:dyaOrig="480">
                <v:shape id="_x0000_i1061" type="#_x0000_t75" style="width:131.15pt;height:23.7pt" o:ole="">
                  <v:imagedata r:id="rId40" o:title=""/>
                </v:shape>
                <o:OLEObject Type="Embed" ProgID="Equation.DSMT4" ShapeID="_x0000_i1061" DrawAspect="Content" ObjectID="_1745679102" r:id="rId41"/>
              </w:object>
            </w:r>
            <w:r w:rsidR="00B54EB6">
              <w:rPr>
                <w:sz w:val="28"/>
                <w:szCs w:val="28"/>
              </w:rPr>
              <w:t>,</w:t>
            </w:r>
          </w:p>
          <w:p w:rsidR="00B54EB6" w:rsidRDefault="003774A6" w:rsidP="00644442">
            <w:pPr>
              <w:spacing w:before="240" w:after="240" w:line="360" w:lineRule="auto"/>
              <w:ind w:firstLine="709"/>
              <w:jc w:val="center"/>
              <w:rPr>
                <w:sz w:val="28"/>
                <w:szCs w:val="28"/>
              </w:rPr>
            </w:pPr>
            <w:r w:rsidRPr="003774A6">
              <w:rPr>
                <w:position w:val="-26"/>
              </w:rPr>
              <w:object w:dxaOrig="2040" w:dyaOrig="700">
                <v:shape id="_x0000_i1062" type="#_x0000_t75" style="width:101.9pt;height:35.7pt" o:ole="">
                  <v:imagedata r:id="rId42" o:title=""/>
                </v:shape>
                <o:OLEObject Type="Embed" ProgID="Equation.DSMT4" ShapeID="_x0000_i1062" DrawAspect="Content" ObjectID="_1745679103" r:id="rId43"/>
              </w:object>
            </w:r>
            <w:r w:rsidR="00644442">
              <w:rPr>
                <w:sz w:val="28"/>
                <w:szCs w:val="28"/>
              </w:rPr>
              <w:t>.</w:t>
            </w:r>
          </w:p>
        </w:tc>
      </w:tr>
      <w:tr w:rsidR="00B54EB6" w:rsidTr="00B54EB6">
        <w:trPr>
          <w:trHeight w:val="5540"/>
        </w:trPr>
        <w:tc>
          <w:tcPr>
            <w:tcW w:w="10137" w:type="dxa"/>
            <w:gridSpan w:val="2"/>
          </w:tcPr>
          <w:p w:rsidR="00B54EB6" w:rsidRDefault="00B54EB6" w:rsidP="00644442">
            <w:pPr>
              <w:spacing w:before="240" w:line="276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Поскольку для полного, нормального и тангенциального ускорения справедлива формула</w:t>
            </w:r>
          </w:p>
          <w:p w:rsidR="00B54EB6" w:rsidRDefault="00B54EB6" w:rsidP="00644442">
            <w:pPr>
              <w:spacing w:before="240" w:after="240" w:line="276" w:lineRule="auto"/>
              <w:jc w:val="center"/>
              <w:rPr>
                <w:sz w:val="28"/>
                <w:szCs w:val="28"/>
              </w:rPr>
            </w:pPr>
            <w:r w:rsidRPr="00E5244F">
              <w:rPr>
                <w:position w:val="-12"/>
              </w:rPr>
              <w:object w:dxaOrig="1240" w:dyaOrig="380">
                <v:shape id="_x0000_i1033" type="#_x0000_t75" style="width:62.8pt;height:19.25pt" o:ole="">
                  <v:imagedata r:id="rId44" o:title=""/>
                </v:shape>
                <o:OLEObject Type="Embed" ProgID="Equation.DSMT4" ShapeID="_x0000_i1033" DrawAspect="Content" ObjectID="_1745679104" r:id="rId45"/>
              </w:object>
            </w:r>
            <w:r>
              <w:t>,</w:t>
            </w:r>
          </w:p>
          <w:p w:rsidR="00B54EB6" w:rsidRDefault="00B54EB6" w:rsidP="00644442">
            <w:pPr>
              <w:spacing w:before="240" w:after="240" w:line="276" w:lineRule="auto"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и, кроме того, векторы нормального и тангенциального ускорений взаимно перпендикулярны, то нормальное ускорение определяется по формуле:</w:t>
            </w:r>
            <w:proofErr w:type="gramEnd"/>
          </w:p>
          <w:p w:rsidR="00B54EB6" w:rsidRDefault="00B54EB6" w:rsidP="00644442">
            <w:pPr>
              <w:spacing w:before="240" w:after="240" w:line="276" w:lineRule="auto"/>
              <w:jc w:val="center"/>
              <w:rPr>
                <w:sz w:val="28"/>
                <w:szCs w:val="28"/>
              </w:rPr>
            </w:pPr>
            <w:r w:rsidRPr="00B54EB6">
              <w:rPr>
                <w:position w:val="-14"/>
              </w:rPr>
              <w:object w:dxaOrig="1660" w:dyaOrig="499">
                <v:shape id="_x0000_i1034" type="#_x0000_t75" style="width:83.65pt;height:25.1pt" o:ole="">
                  <v:imagedata r:id="rId46" o:title=""/>
                </v:shape>
                <o:OLEObject Type="Embed" ProgID="Equation.DSMT4" ShapeID="_x0000_i1034" DrawAspect="Content" ObjectID="_1745679105" r:id="rId47"/>
              </w:object>
            </w:r>
            <w:r>
              <w:rPr>
                <w:sz w:val="28"/>
                <w:szCs w:val="28"/>
              </w:rPr>
              <w:t>,</w:t>
            </w:r>
          </w:p>
          <w:p w:rsidR="00B54EB6" w:rsidRDefault="00B54EB6" w:rsidP="00644442">
            <w:pPr>
              <w:spacing w:before="240" w:after="240"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де модуль полного ускорения </w:t>
            </w:r>
            <w:r w:rsidRPr="00B54EB6">
              <w:rPr>
                <w:i/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 xml:space="preserve"> = </w:t>
            </w:r>
            <w:r w:rsidR="003774A6">
              <w:rPr>
                <w:i/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</w:rPr>
              <w:t xml:space="preserve"> = </w:t>
            </w:r>
            <w:r w:rsidR="003774A6" w:rsidRPr="003774A6">
              <w:rPr>
                <w:sz w:val="28"/>
                <w:szCs w:val="28"/>
              </w:rPr>
              <w:t>3</w:t>
            </w:r>
            <w:r>
              <w:rPr>
                <w:color w:val="000000" w:themeColor="text1"/>
                <w:sz w:val="28"/>
                <w:szCs w:val="28"/>
              </w:rPr>
              <w:t xml:space="preserve"> м/с</w:t>
            </w:r>
            <w:proofErr w:type="gramStart"/>
            <w:r>
              <w:rPr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  <w:r>
              <w:rPr>
                <w:sz w:val="28"/>
                <w:szCs w:val="28"/>
              </w:rPr>
              <w:t>.</w:t>
            </w:r>
          </w:p>
          <w:p w:rsidR="00B54EB6" w:rsidRDefault="00B54EB6" w:rsidP="00644442">
            <w:pPr>
              <w:spacing w:before="240" w:after="240" w:line="276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дставляем данные задачи:</w:t>
            </w:r>
          </w:p>
          <w:p w:rsidR="00B54EB6" w:rsidRDefault="003774A6" w:rsidP="00644442">
            <w:pPr>
              <w:spacing w:before="240" w:after="240" w:line="276" w:lineRule="auto"/>
              <w:ind w:firstLine="709"/>
              <w:jc w:val="both"/>
              <w:rPr>
                <w:sz w:val="28"/>
                <w:szCs w:val="28"/>
              </w:rPr>
            </w:pPr>
            <w:r w:rsidRPr="00B54EB6">
              <w:rPr>
                <w:position w:val="-12"/>
              </w:rPr>
              <w:object w:dxaOrig="2460" w:dyaOrig="480">
                <v:shape id="_x0000_i1063" type="#_x0000_t75" style="width:124.1pt;height:24.3pt" o:ole="">
                  <v:imagedata r:id="rId48" o:title=""/>
                </v:shape>
                <o:OLEObject Type="Embed" ProgID="Equation.DSMT4" ShapeID="_x0000_i1063" DrawAspect="Content" ObjectID="_1745679106" r:id="rId49"/>
              </w:object>
            </w:r>
            <w:r w:rsidR="00B54EB6">
              <w:rPr>
                <w:sz w:val="28"/>
                <w:szCs w:val="28"/>
              </w:rPr>
              <w:t>.</w:t>
            </w:r>
          </w:p>
          <w:p w:rsidR="00B54EB6" w:rsidRDefault="00B54EB6" w:rsidP="00644442">
            <w:pPr>
              <w:spacing w:line="276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адиус кривизны траектории частицы </w:t>
            </w:r>
            <w:proofErr w:type="spellStart"/>
            <w:r>
              <w:rPr>
                <w:sz w:val="28"/>
                <w:szCs w:val="28"/>
              </w:rPr>
              <w:t>найдем</w:t>
            </w:r>
            <w:proofErr w:type="spellEnd"/>
            <w:r>
              <w:rPr>
                <w:sz w:val="28"/>
                <w:szCs w:val="28"/>
              </w:rPr>
              <w:t xml:space="preserve"> из формулы</w:t>
            </w:r>
            <w:r w:rsidR="0016472A">
              <w:rPr>
                <w:position w:val="-26"/>
              </w:rPr>
              <w:t xml:space="preserve"> </w:t>
            </w:r>
            <w:r w:rsidR="0016472A" w:rsidRPr="00B54EB6">
              <w:rPr>
                <w:position w:val="-26"/>
              </w:rPr>
              <w:object w:dxaOrig="900" w:dyaOrig="740">
                <v:shape id="_x0000_i1035" type="#_x0000_t75" style="width:45.2pt;height:38.5pt" o:ole="">
                  <v:imagedata r:id="rId50" o:title=""/>
                </v:shape>
                <o:OLEObject Type="Embed" ProgID="Equation.DSMT4" ShapeID="_x0000_i1035" DrawAspect="Content" ObjectID="_1745679107" r:id="rId51"/>
              </w:object>
            </w:r>
            <w:r>
              <w:rPr>
                <w:sz w:val="28"/>
                <w:szCs w:val="28"/>
              </w:rPr>
              <w:t xml:space="preserve">: </w:t>
            </w:r>
          </w:p>
          <w:p w:rsidR="00B54EB6" w:rsidRDefault="00B54EB6" w:rsidP="0064444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B54EB6">
              <w:rPr>
                <w:position w:val="-34"/>
              </w:rPr>
              <w:object w:dxaOrig="840" w:dyaOrig="820">
                <v:shape id="_x0000_i1036" type="#_x0000_t75" style="width:41.85pt;height:42.7pt" o:ole="">
                  <v:imagedata r:id="rId52" o:title=""/>
                </v:shape>
                <o:OLEObject Type="Embed" ProgID="Equation.DSMT4" ShapeID="_x0000_i1036" DrawAspect="Content" ObjectID="_1745679108" r:id="rId53"/>
              </w:object>
            </w:r>
            <w:r>
              <w:rPr>
                <w:sz w:val="28"/>
                <w:szCs w:val="28"/>
              </w:rPr>
              <w:t>.</w:t>
            </w:r>
          </w:p>
          <w:p w:rsidR="00B54EB6" w:rsidRPr="003774A6" w:rsidRDefault="003774A6" w:rsidP="00644442">
            <w:pPr>
              <w:spacing w:after="240" w:line="276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Так как </w:t>
            </w:r>
            <w:r w:rsidRPr="00B54EB6">
              <w:rPr>
                <w:position w:val="-12"/>
              </w:rPr>
              <w:object w:dxaOrig="780" w:dyaOrig="380">
                <v:shape id="_x0000_i1064" type="#_x0000_t75" style="width:39.35pt;height:19.25pt" o:ole="">
                  <v:imagedata r:id="rId54" o:title=""/>
                </v:shape>
                <o:OLEObject Type="Embed" ProgID="Equation.DSMT4" ShapeID="_x0000_i1064" DrawAspect="Content" ObjectID="_1745679109" r:id="rId55"/>
              </w:object>
            </w:r>
            <w:r>
              <w:rPr>
                <w:sz w:val="28"/>
                <w:szCs w:val="28"/>
              </w:rPr>
              <w:t xml:space="preserve">, то </w:t>
            </w:r>
            <w:r w:rsidRPr="003774A6">
              <w:rPr>
                <w:i/>
                <w:sz w:val="28"/>
                <w:szCs w:val="28"/>
                <w:lang w:val="en-US"/>
              </w:rPr>
              <w:t>R</w:t>
            </w:r>
            <w:r w:rsidRPr="003774A6">
              <w:rPr>
                <w:sz w:val="28"/>
                <w:szCs w:val="28"/>
              </w:rPr>
              <w:t>→∞</w:t>
            </w:r>
            <w:r>
              <w:rPr>
                <w:sz w:val="28"/>
                <w:szCs w:val="28"/>
              </w:rPr>
              <w:t xml:space="preserve">, т. е. </w:t>
            </w:r>
            <w:proofErr w:type="gramStart"/>
            <w:r>
              <w:rPr>
                <w:sz w:val="28"/>
                <w:szCs w:val="28"/>
              </w:rPr>
              <w:t>траектория движения прямая</w:t>
            </w:r>
            <w:proofErr w:type="gramEnd"/>
            <w:r>
              <w:rPr>
                <w:sz w:val="28"/>
                <w:szCs w:val="28"/>
              </w:rPr>
              <w:t>.</w:t>
            </w:r>
          </w:p>
          <w:p w:rsidR="0016472A" w:rsidRDefault="00B54EB6" w:rsidP="00644442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твет: 1) скорость равна </w:t>
            </w:r>
            <w:r w:rsidR="003774A6">
              <w:rPr>
                <w:sz w:val="28"/>
                <w:szCs w:val="28"/>
              </w:rPr>
              <w:t>21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color w:val="000000" w:themeColor="text1"/>
                <w:sz w:val="28"/>
                <w:szCs w:val="28"/>
              </w:rPr>
              <w:t>м/</w:t>
            </w:r>
            <w:proofErr w:type="gramStart"/>
            <w:r>
              <w:rPr>
                <w:color w:val="000000" w:themeColor="text1"/>
                <w:sz w:val="28"/>
                <w:szCs w:val="28"/>
              </w:rPr>
              <w:t>с</w:t>
            </w:r>
            <w:proofErr w:type="gramEnd"/>
            <w:r>
              <w:rPr>
                <w:sz w:val="28"/>
                <w:szCs w:val="28"/>
              </w:rPr>
              <w:t xml:space="preserve">, </w:t>
            </w:r>
          </w:p>
          <w:p w:rsidR="00B54EB6" w:rsidRDefault="00B54EB6" w:rsidP="00644442">
            <w:pPr>
              <w:spacing w:line="276" w:lineRule="auto"/>
              <w:ind w:firstLine="85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) тангенциальное ускорение равно </w:t>
            </w:r>
            <w:r w:rsidR="003774A6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color w:val="000000" w:themeColor="text1"/>
                <w:sz w:val="28"/>
                <w:szCs w:val="28"/>
              </w:rPr>
              <w:t>м/с</w:t>
            </w:r>
            <w:proofErr w:type="gramStart"/>
            <w:r>
              <w:rPr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  <w:r>
              <w:rPr>
                <w:sz w:val="28"/>
                <w:szCs w:val="28"/>
              </w:rPr>
              <w:t xml:space="preserve">, </w:t>
            </w:r>
          </w:p>
          <w:p w:rsidR="0016472A" w:rsidRDefault="003774A6" w:rsidP="00644442">
            <w:pPr>
              <w:spacing w:line="276" w:lineRule="auto"/>
              <w:ind w:firstLine="85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) нормальное ускорение равно 0</w:t>
            </w:r>
            <w:r w:rsidR="00B54EB6">
              <w:rPr>
                <w:sz w:val="28"/>
                <w:szCs w:val="28"/>
              </w:rPr>
              <w:t xml:space="preserve">, </w:t>
            </w:r>
          </w:p>
          <w:p w:rsidR="00B54EB6" w:rsidRDefault="00B54EB6" w:rsidP="003774A6">
            <w:pPr>
              <w:spacing w:line="276" w:lineRule="auto"/>
              <w:ind w:firstLine="85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) радиус кривизны траектории равен </w:t>
            </w:r>
            <w:r w:rsidR="003774A6" w:rsidRPr="003774A6">
              <w:rPr>
                <w:i/>
                <w:sz w:val="28"/>
                <w:szCs w:val="28"/>
                <w:lang w:val="en-US"/>
              </w:rPr>
              <w:t>R</w:t>
            </w:r>
            <w:r w:rsidR="003774A6" w:rsidRPr="003774A6">
              <w:rPr>
                <w:sz w:val="28"/>
                <w:szCs w:val="28"/>
              </w:rPr>
              <w:t>→∞.</w:t>
            </w:r>
          </w:p>
        </w:tc>
      </w:tr>
    </w:tbl>
    <w:p w:rsidR="00FC1383" w:rsidRDefault="00FC1383" w:rsidP="00B54EB6">
      <w:pPr>
        <w:rPr>
          <w:sz w:val="28"/>
          <w:szCs w:val="28"/>
        </w:rPr>
      </w:pPr>
    </w:p>
    <w:p w:rsidR="00644442" w:rsidRDefault="0064444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54EB6" w:rsidRDefault="0097295A" w:rsidP="0097295A">
      <w:pPr>
        <w:jc w:val="center"/>
        <w:rPr>
          <w:sz w:val="28"/>
          <w:szCs w:val="28"/>
        </w:rPr>
      </w:pPr>
      <w:r w:rsidRPr="0097295A">
        <w:rPr>
          <w:sz w:val="28"/>
          <w:szCs w:val="28"/>
        </w:rPr>
        <w:lastRenderedPageBreak/>
        <w:t>Задача 2</w:t>
      </w:r>
    </w:p>
    <w:p w:rsidR="00BC510F" w:rsidRDefault="00BC510F" w:rsidP="0097295A">
      <w:pPr>
        <w:jc w:val="center"/>
        <w:rPr>
          <w:sz w:val="28"/>
          <w:szCs w:val="28"/>
        </w:rPr>
      </w:pPr>
    </w:p>
    <w:p w:rsidR="00BC510F" w:rsidRDefault="00BC510F" w:rsidP="00644442">
      <w:pPr>
        <w:spacing w:line="276" w:lineRule="auto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3C6307C6" wp14:editId="3E2E0F1F">
            <wp:simplePos x="0" y="0"/>
            <wp:positionH relativeFrom="margin">
              <wp:posOffset>66675</wp:posOffset>
            </wp:positionH>
            <wp:positionV relativeFrom="margin">
              <wp:posOffset>548640</wp:posOffset>
            </wp:positionV>
            <wp:extent cx="2133600" cy="2105025"/>
            <wp:effectExtent l="0" t="0" r="0" b="952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29" r="65280" b="13523"/>
                    <a:stretch/>
                  </pic:blipFill>
                  <pic:spPr bwMode="auto">
                    <a:xfrm>
                      <a:off x="0" y="0"/>
                      <a:ext cx="2133600" cy="2105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4839F7">
        <w:rPr>
          <w:sz w:val="28"/>
          <w:szCs w:val="28"/>
        </w:rPr>
        <w:t xml:space="preserve">На однородный цилиндрический блок массой </w:t>
      </w:r>
      <w:r w:rsidRPr="004839F7">
        <w:rPr>
          <w:i/>
          <w:sz w:val="28"/>
          <w:szCs w:val="28"/>
        </w:rPr>
        <w:t>m</w:t>
      </w:r>
      <w:r w:rsidRPr="004839F7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 w:rsidRPr="004839F7">
        <w:rPr>
          <w:sz w:val="28"/>
          <w:szCs w:val="28"/>
        </w:rPr>
        <w:t xml:space="preserve">и радиусом </w:t>
      </w:r>
      <w:r w:rsidRPr="004839F7">
        <w:rPr>
          <w:i/>
          <w:sz w:val="28"/>
          <w:szCs w:val="28"/>
        </w:rPr>
        <w:t>R</w:t>
      </w:r>
      <w:r w:rsidRPr="004839F7">
        <w:rPr>
          <w:sz w:val="28"/>
          <w:szCs w:val="28"/>
        </w:rPr>
        <w:t xml:space="preserve"> намотана невесомая нить, к свободному концу которой </w:t>
      </w:r>
      <w:proofErr w:type="spellStart"/>
      <w:r w:rsidRPr="004839F7">
        <w:rPr>
          <w:sz w:val="28"/>
          <w:szCs w:val="28"/>
        </w:rPr>
        <w:t>прикреплен</w:t>
      </w:r>
      <w:proofErr w:type="spellEnd"/>
      <w:r w:rsidRPr="004839F7">
        <w:rPr>
          <w:sz w:val="28"/>
          <w:szCs w:val="28"/>
        </w:rPr>
        <w:t xml:space="preserve"> груз массой </w:t>
      </w:r>
      <w:r w:rsidRPr="004839F7">
        <w:rPr>
          <w:i/>
          <w:sz w:val="28"/>
          <w:szCs w:val="28"/>
        </w:rPr>
        <w:t>m</w:t>
      </w:r>
      <w:r w:rsidRPr="004839F7">
        <w:rPr>
          <w:sz w:val="28"/>
          <w:szCs w:val="28"/>
          <w:vertAlign w:val="subscript"/>
        </w:rPr>
        <w:t>1</w:t>
      </w:r>
      <w:r w:rsidRPr="004839F7">
        <w:rPr>
          <w:sz w:val="28"/>
          <w:szCs w:val="28"/>
        </w:rPr>
        <w:t xml:space="preserve">. </w:t>
      </w:r>
      <w:proofErr w:type="gramStart"/>
      <w:r w:rsidRPr="004839F7">
        <w:rPr>
          <w:sz w:val="28"/>
          <w:szCs w:val="28"/>
        </w:rPr>
        <w:t xml:space="preserve">К блоку крестообразно прикреплены четыре одинаковых невесомых стержня, на которых закреплены одинаковые грузы массой </w:t>
      </w:r>
      <w:r w:rsidRPr="004839F7">
        <w:rPr>
          <w:i/>
          <w:sz w:val="28"/>
          <w:szCs w:val="28"/>
        </w:rPr>
        <w:t>m</w:t>
      </w:r>
      <w:r w:rsidRPr="004839F7">
        <w:rPr>
          <w:sz w:val="28"/>
          <w:szCs w:val="28"/>
          <w:vertAlign w:val="subscript"/>
        </w:rPr>
        <w:t>3</w:t>
      </w:r>
      <w:r w:rsidRPr="004839F7">
        <w:rPr>
          <w:sz w:val="28"/>
          <w:szCs w:val="28"/>
        </w:rPr>
        <w:t xml:space="preserve"> на расстоянии </w:t>
      </w:r>
      <w:r w:rsidRPr="004839F7">
        <w:rPr>
          <w:i/>
          <w:sz w:val="28"/>
          <w:szCs w:val="28"/>
        </w:rPr>
        <w:t>x</w:t>
      </w:r>
      <w:r w:rsidRPr="004839F7">
        <w:rPr>
          <w:sz w:val="28"/>
          <w:szCs w:val="28"/>
        </w:rPr>
        <w:t xml:space="preserve"> </w:t>
      </w:r>
      <w:r>
        <w:rPr>
          <w:sz w:val="28"/>
          <w:szCs w:val="28"/>
        </w:rPr>
        <w:t>от оси вращения</w:t>
      </w:r>
      <w:r w:rsidRPr="004839F7">
        <w:rPr>
          <w:sz w:val="28"/>
          <w:szCs w:val="28"/>
        </w:rPr>
        <w:t>.</w:t>
      </w:r>
      <w:proofErr w:type="gramEnd"/>
      <w:r w:rsidRPr="004839F7">
        <w:rPr>
          <w:sz w:val="28"/>
          <w:szCs w:val="28"/>
        </w:rPr>
        <w:t xml:space="preserve"> Грузы </w:t>
      </w:r>
      <w:r w:rsidRPr="004839F7">
        <w:rPr>
          <w:i/>
          <w:sz w:val="28"/>
          <w:szCs w:val="28"/>
        </w:rPr>
        <w:t>m</w:t>
      </w:r>
      <w:r w:rsidRPr="004839F7">
        <w:rPr>
          <w:sz w:val="28"/>
          <w:szCs w:val="28"/>
          <w:vertAlign w:val="subscript"/>
        </w:rPr>
        <w:t>3</w:t>
      </w:r>
      <w:r w:rsidRPr="004839F7">
        <w:rPr>
          <w:sz w:val="28"/>
          <w:szCs w:val="28"/>
        </w:rPr>
        <w:t xml:space="preserve"> можно считать материальными точками. Трением в блоке можно пренебречь. Найти зависимость ускорения </w:t>
      </w:r>
      <w:r w:rsidRPr="004839F7">
        <w:rPr>
          <w:i/>
          <w:sz w:val="28"/>
          <w:szCs w:val="28"/>
        </w:rPr>
        <w:t>a</w:t>
      </w:r>
      <w:r w:rsidRPr="004839F7">
        <w:rPr>
          <w:sz w:val="28"/>
          <w:szCs w:val="28"/>
        </w:rPr>
        <w:t xml:space="preserve"> груза </w:t>
      </w:r>
      <w:r w:rsidRPr="004839F7">
        <w:rPr>
          <w:i/>
          <w:sz w:val="28"/>
          <w:szCs w:val="28"/>
        </w:rPr>
        <w:t>m</w:t>
      </w:r>
      <w:r w:rsidRPr="004839F7">
        <w:rPr>
          <w:sz w:val="28"/>
          <w:szCs w:val="28"/>
          <w:vertAlign w:val="subscript"/>
        </w:rPr>
        <w:t>1</w:t>
      </w:r>
      <w:r w:rsidRPr="004839F7">
        <w:rPr>
          <w:sz w:val="28"/>
          <w:szCs w:val="28"/>
        </w:rPr>
        <w:t xml:space="preserve"> от расстояния </w:t>
      </w:r>
      <w:r w:rsidRPr="004839F7">
        <w:rPr>
          <w:i/>
          <w:sz w:val="28"/>
          <w:szCs w:val="28"/>
        </w:rPr>
        <w:t>x</w:t>
      </w:r>
      <w:r w:rsidRPr="004839F7">
        <w:rPr>
          <w:sz w:val="28"/>
          <w:szCs w:val="28"/>
        </w:rPr>
        <w:t xml:space="preserve">. Построить график этой зависимости в интервале изменения </w:t>
      </w:r>
      <w:r w:rsidRPr="004839F7">
        <w:rPr>
          <w:i/>
          <w:sz w:val="28"/>
          <w:szCs w:val="28"/>
        </w:rPr>
        <w:t>x</w:t>
      </w:r>
      <w:r w:rsidRPr="004839F7">
        <w:rPr>
          <w:sz w:val="28"/>
          <w:szCs w:val="28"/>
        </w:rPr>
        <w:t xml:space="preserve"> от </w:t>
      </w:r>
      <w:r w:rsidRPr="004839F7">
        <w:rPr>
          <w:i/>
          <w:sz w:val="28"/>
          <w:szCs w:val="28"/>
        </w:rPr>
        <w:t>R</w:t>
      </w:r>
      <w:r w:rsidRPr="004839F7">
        <w:rPr>
          <w:sz w:val="28"/>
          <w:szCs w:val="28"/>
        </w:rPr>
        <w:t xml:space="preserve"> до 3</w:t>
      </w:r>
      <w:r w:rsidRPr="004839F7">
        <w:rPr>
          <w:i/>
          <w:sz w:val="28"/>
          <w:szCs w:val="28"/>
        </w:rPr>
        <w:t>R</w:t>
      </w:r>
      <w:r w:rsidRPr="004839F7">
        <w:rPr>
          <w:sz w:val="28"/>
          <w:szCs w:val="28"/>
        </w:rPr>
        <w:t>.</w:t>
      </w:r>
      <w:r w:rsidRPr="00BC510F">
        <w:t xml:space="preserve"> </w:t>
      </w:r>
      <w:r w:rsidRPr="00BC510F">
        <w:rPr>
          <w:sz w:val="28"/>
          <w:szCs w:val="28"/>
        </w:rPr>
        <w:t>Ускорение свободного падения</w:t>
      </w:r>
      <w:r>
        <w:rPr>
          <w:sz w:val="28"/>
          <w:szCs w:val="28"/>
        </w:rPr>
        <w:t xml:space="preserve"> </w:t>
      </w:r>
      <w:r w:rsidRPr="00E62D85">
        <w:rPr>
          <w:i/>
          <w:sz w:val="28"/>
          <w:szCs w:val="28"/>
          <w:lang w:val="en-US"/>
        </w:rPr>
        <w:t>g</w:t>
      </w:r>
      <w:r>
        <w:rPr>
          <w:sz w:val="28"/>
          <w:szCs w:val="28"/>
          <w:lang w:val="en-US"/>
        </w:rPr>
        <w:t xml:space="preserve"> = 9,81 </w:t>
      </w:r>
      <w:r>
        <w:rPr>
          <w:sz w:val="28"/>
          <w:szCs w:val="28"/>
        </w:rPr>
        <w:t>м/с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 w:rsidR="00644442">
        <w:rPr>
          <w:sz w:val="28"/>
          <w:szCs w:val="28"/>
        </w:rPr>
        <w:t>.</w:t>
      </w:r>
    </w:p>
    <w:p w:rsidR="0097295A" w:rsidRDefault="0097295A" w:rsidP="0097295A">
      <w:pPr>
        <w:rPr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02"/>
        <w:gridCol w:w="7335"/>
      </w:tblGrid>
      <w:tr w:rsidR="0097295A" w:rsidTr="00F44556">
        <w:trPr>
          <w:trHeight w:val="1974"/>
        </w:trPr>
        <w:tc>
          <w:tcPr>
            <w:tcW w:w="2802" w:type="dxa"/>
          </w:tcPr>
          <w:p w:rsidR="0097295A" w:rsidRPr="009E0778" w:rsidRDefault="0097295A" w:rsidP="00F44556">
            <w:pPr>
              <w:spacing w:line="360" w:lineRule="auto"/>
              <w:ind w:left="17"/>
              <w:rPr>
                <w:sz w:val="28"/>
                <w:szCs w:val="28"/>
              </w:rPr>
            </w:pPr>
            <w:r w:rsidRPr="009E0778">
              <w:rPr>
                <w:sz w:val="28"/>
                <w:szCs w:val="28"/>
              </w:rPr>
              <w:t>Дано:</w:t>
            </w:r>
          </w:p>
          <w:p w:rsidR="0097295A" w:rsidRPr="002D2B50" w:rsidRDefault="0097295A" w:rsidP="00BC510F">
            <w:pPr>
              <w:spacing w:line="276" w:lineRule="auto"/>
              <w:jc w:val="both"/>
              <w:rPr>
                <w:sz w:val="28"/>
              </w:rPr>
            </w:pPr>
            <w:r>
              <w:rPr>
                <w:i/>
                <w:color w:val="000000" w:themeColor="text1"/>
                <w:sz w:val="28"/>
                <w:szCs w:val="28"/>
                <w:lang w:val="en-US"/>
              </w:rPr>
              <w:t>R</w:t>
            </w:r>
            <w:r>
              <w:rPr>
                <w:color w:val="000000" w:themeColor="text1"/>
                <w:sz w:val="28"/>
                <w:szCs w:val="28"/>
              </w:rPr>
              <w:t xml:space="preserve"> = 0,</w:t>
            </w:r>
            <w:r w:rsidR="003774A6">
              <w:rPr>
                <w:color w:val="000000" w:themeColor="text1"/>
                <w:sz w:val="28"/>
                <w:szCs w:val="28"/>
              </w:rPr>
              <w:t>1</w:t>
            </w:r>
            <w:r>
              <w:rPr>
                <w:color w:val="000000" w:themeColor="text1"/>
                <w:sz w:val="28"/>
                <w:szCs w:val="28"/>
              </w:rPr>
              <w:t xml:space="preserve"> м</w:t>
            </w:r>
          </w:p>
          <w:p w:rsidR="0097295A" w:rsidRDefault="003774A6" w:rsidP="00BC510F">
            <w:pPr>
              <w:widowControl w:val="0"/>
              <w:autoSpaceDE w:val="0"/>
              <w:autoSpaceDN w:val="0"/>
              <w:adjustRightInd w:val="0"/>
              <w:spacing w:line="276" w:lineRule="auto"/>
            </w:pPr>
            <w:r w:rsidRPr="00C247CE">
              <w:rPr>
                <w:position w:val="-12"/>
              </w:rPr>
              <w:object w:dxaOrig="1060" w:dyaOrig="380">
                <v:shape id="_x0000_i1065" type="#_x0000_t75" style="width:53.65pt;height:19pt" o:ole="">
                  <v:imagedata r:id="rId57" o:title=""/>
                </v:shape>
                <o:OLEObject Type="Embed" ProgID="Equation.DSMT4" ShapeID="_x0000_i1065" DrawAspect="Content" ObjectID="_1745679110" r:id="rId58"/>
              </w:object>
            </w:r>
          </w:p>
          <w:p w:rsidR="0097295A" w:rsidRDefault="003774A6" w:rsidP="00BC510F">
            <w:pPr>
              <w:widowControl w:val="0"/>
              <w:autoSpaceDE w:val="0"/>
              <w:autoSpaceDN w:val="0"/>
              <w:adjustRightInd w:val="0"/>
              <w:spacing w:line="276" w:lineRule="auto"/>
            </w:pPr>
            <w:r w:rsidRPr="00C247CE">
              <w:rPr>
                <w:position w:val="-12"/>
              </w:rPr>
              <w:object w:dxaOrig="1100" w:dyaOrig="380">
                <v:shape id="_x0000_i1067" type="#_x0000_t75" style="width:55.65pt;height:19pt" o:ole="">
                  <v:imagedata r:id="rId59" o:title=""/>
                </v:shape>
                <o:OLEObject Type="Embed" ProgID="Equation.DSMT4" ShapeID="_x0000_i1067" DrawAspect="Content" ObjectID="_1745679111" r:id="rId60"/>
              </w:object>
            </w:r>
          </w:p>
          <w:p w:rsidR="0097295A" w:rsidRDefault="003774A6" w:rsidP="00BC510F">
            <w:pPr>
              <w:framePr w:hSpace="180" w:wrap="around" w:vAnchor="page" w:hAnchor="margin" w:y="4228"/>
              <w:spacing w:line="276" w:lineRule="auto"/>
              <w:rPr>
                <w:sz w:val="28"/>
                <w:szCs w:val="28"/>
              </w:rPr>
            </w:pPr>
            <w:r w:rsidRPr="00C247CE">
              <w:rPr>
                <w:position w:val="-12"/>
              </w:rPr>
              <w:object w:dxaOrig="1060" w:dyaOrig="380">
                <v:shape id="_x0000_i1066" type="#_x0000_t75" style="width:53.7pt;height:19pt" o:ole="">
                  <v:imagedata r:id="rId61" o:title=""/>
                </v:shape>
                <o:OLEObject Type="Embed" ProgID="Equation.DSMT4" ShapeID="_x0000_i1066" DrawAspect="Content" ObjectID="_1745679112" r:id="rId62"/>
              </w:object>
            </w:r>
          </w:p>
          <w:p w:rsidR="0097295A" w:rsidRDefault="0097295A" w:rsidP="00BC510F">
            <w:pPr>
              <w:framePr w:hSpace="180" w:wrap="around" w:vAnchor="page" w:hAnchor="margin" w:y="4228"/>
              <w:spacing w:line="276" w:lineRule="auto"/>
              <w:rPr>
                <w:sz w:val="28"/>
                <w:szCs w:val="28"/>
              </w:rPr>
            </w:pPr>
            <w:r w:rsidRPr="00E62D85">
              <w:rPr>
                <w:i/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lang w:val="en-US"/>
              </w:rPr>
              <w:t xml:space="preserve"> = 9,81 </w:t>
            </w:r>
            <w:r>
              <w:rPr>
                <w:sz w:val="28"/>
                <w:szCs w:val="28"/>
              </w:rPr>
              <w:t>м/с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7335" w:type="dxa"/>
            <w:vMerge w:val="restart"/>
          </w:tcPr>
          <w:p w:rsidR="0097295A" w:rsidRDefault="0097295A" w:rsidP="00F44556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8"/>
                <w:szCs w:val="28"/>
              </w:rPr>
            </w:pPr>
            <w:r w:rsidRPr="009E0778">
              <w:rPr>
                <w:sz w:val="28"/>
                <w:szCs w:val="28"/>
              </w:rPr>
              <w:t>Решение:</w:t>
            </w:r>
          </w:p>
          <w:p w:rsidR="0097295A" w:rsidRDefault="0097295A" w:rsidP="0097295A">
            <w:pPr>
              <w:spacing w:line="276" w:lineRule="auto"/>
              <w:ind w:firstLine="600"/>
              <w:jc w:val="both"/>
              <w:rPr>
                <w:sz w:val="28"/>
                <w:szCs w:val="28"/>
              </w:rPr>
            </w:pPr>
            <w:r w:rsidRPr="004839F7">
              <w:rPr>
                <w:sz w:val="28"/>
                <w:szCs w:val="28"/>
              </w:rPr>
              <w:t xml:space="preserve">На груз массой </w:t>
            </w:r>
            <w:r w:rsidRPr="004839F7">
              <w:rPr>
                <w:i/>
                <w:sz w:val="28"/>
                <w:szCs w:val="28"/>
              </w:rPr>
              <w:t>m</w:t>
            </w:r>
            <w:r w:rsidRPr="004839F7"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</w:t>
            </w:r>
            <w:r w:rsidRPr="004839F7">
              <w:rPr>
                <w:sz w:val="28"/>
                <w:szCs w:val="28"/>
              </w:rPr>
              <w:t xml:space="preserve">действуют силы тяжести </w:t>
            </w:r>
            <w:r w:rsidRPr="004839F7">
              <w:rPr>
                <w:position w:val="-12"/>
                <w:sz w:val="28"/>
                <w:szCs w:val="28"/>
              </w:rPr>
              <w:object w:dxaOrig="499" w:dyaOrig="380">
                <v:shape id="_x0000_i1037" type="#_x0000_t75" style="width:25.15pt;height:19pt" o:ole="">
                  <v:imagedata r:id="rId63" o:title=""/>
                </v:shape>
                <o:OLEObject Type="Embed" ProgID="Equation.DSMT4" ShapeID="_x0000_i1037" DrawAspect="Content" ObjectID="_1745679113" r:id="rId64"/>
              </w:object>
            </w:r>
            <w:r w:rsidRPr="004839F7">
              <w:rPr>
                <w:sz w:val="28"/>
                <w:szCs w:val="28"/>
              </w:rPr>
              <w:t xml:space="preserve"> и натяжения нити </w:t>
            </w:r>
            <w:r w:rsidRPr="004839F7">
              <w:rPr>
                <w:position w:val="-4"/>
                <w:sz w:val="28"/>
                <w:szCs w:val="28"/>
              </w:rPr>
              <w:object w:dxaOrig="240" w:dyaOrig="340">
                <v:shape id="_x0000_i1038" type="#_x0000_t75" style="width:12.25pt;height:17pt" o:ole="">
                  <v:imagedata r:id="rId65" o:title=""/>
                </v:shape>
                <o:OLEObject Type="Embed" ProgID="Equation.DSMT4" ShapeID="_x0000_i1038" DrawAspect="Content" ObjectID="_1745679114" r:id="rId66"/>
              </w:object>
            </w:r>
            <w:r>
              <w:rPr>
                <w:sz w:val="28"/>
                <w:szCs w:val="28"/>
              </w:rPr>
              <w:t xml:space="preserve"> (см. рис.).</w:t>
            </w:r>
            <w:r w:rsidRPr="004839F7">
              <w:rPr>
                <w:sz w:val="28"/>
                <w:szCs w:val="28"/>
              </w:rPr>
              <w:t xml:space="preserve"> Груз движется </w:t>
            </w:r>
            <w:proofErr w:type="spellStart"/>
            <w:r w:rsidRPr="004839F7">
              <w:rPr>
                <w:sz w:val="28"/>
                <w:szCs w:val="28"/>
              </w:rPr>
              <w:t>равноуско</w:t>
            </w:r>
            <w:r>
              <w:rPr>
                <w:sz w:val="28"/>
                <w:szCs w:val="28"/>
              </w:rPr>
              <w:softHyphen/>
            </w:r>
            <w:r w:rsidRPr="004839F7">
              <w:rPr>
                <w:sz w:val="28"/>
                <w:szCs w:val="28"/>
              </w:rPr>
              <w:t>ренно</w:t>
            </w:r>
            <w:proofErr w:type="spellEnd"/>
            <w:r>
              <w:rPr>
                <w:sz w:val="28"/>
                <w:szCs w:val="28"/>
              </w:rPr>
              <w:t xml:space="preserve"> вниз</w:t>
            </w:r>
            <w:r w:rsidRPr="004839F7">
              <w:rPr>
                <w:sz w:val="28"/>
                <w:szCs w:val="28"/>
              </w:rPr>
              <w:t xml:space="preserve">. </w:t>
            </w:r>
          </w:p>
          <w:p w:rsidR="0097295A" w:rsidRDefault="0097295A" w:rsidP="0097295A">
            <w:pPr>
              <w:spacing w:line="276" w:lineRule="auto"/>
              <w:ind w:firstLine="60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</w:t>
            </w:r>
            <w:r w:rsidRPr="00E62D85">
              <w:rPr>
                <w:sz w:val="28"/>
                <w:szCs w:val="28"/>
              </w:rPr>
              <w:t>а основании второго закона Ньютона запишем уравнени</w:t>
            </w:r>
            <w:r>
              <w:rPr>
                <w:sz w:val="28"/>
                <w:szCs w:val="28"/>
              </w:rPr>
              <w:t>е</w:t>
            </w:r>
            <w:r w:rsidRPr="00E62D85">
              <w:rPr>
                <w:sz w:val="28"/>
                <w:szCs w:val="28"/>
              </w:rPr>
              <w:t xml:space="preserve"> движения</w:t>
            </w:r>
            <w:r>
              <w:rPr>
                <w:sz w:val="28"/>
                <w:szCs w:val="28"/>
              </w:rPr>
              <w:t xml:space="preserve"> груза:</w:t>
            </w:r>
          </w:p>
          <w:p w:rsidR="0097295A" w:rsidRDefault="0097295A" w:rsidP="0097295A">
            <w:pPr>
              <w:autoSpaceDE w:val="0"/>
              <w:autoSpaceDN w:val="0"/>
              <w:adjustRightInd w:val="0"/>
              <w:spacing w:before="240" w:after="240" w:line="276" w:lineRule="auto"/>
              <w:ind w:firstLine="742"/>
              <w:jc w:val="right"/>
              <w:rPr>
                <w:sz w:val="28"/>
                <w:szCs w:val="28"/>
              </w:rPr>
            </w:pPr>
            <w:r w:rsidRPr="004839F7">
              <w:rPr>
                <w:position w:val="-12"/>
                <w:szCs w:val="28"/>
              </w:rPr>
              <w:object w:dxaOrig="1620" w:dyaOrig="420">
                <v:shape id="_x0000_i1039" type="#_x0000_t75" style="width:80.85pt;height:21.75pt" o:ole="">
                  <v:imagedata r:id="rId67" o:title=""/>
                </v:shape>
                <o:OLEObject Type="Embed" ProgID="Equation.DSMT4" ShapeID="_x0000_i1039" DrawAspect="Content" ObjectID="_1745679115" r:id="rId68"/>
              </w:object>
            </w:r>
            <w:r>
              <w:rPr>
                <w:sz w:val="28"/>
                <w:szCs w:val="28"/>
              </w:rPr>
              <w:t>,                                     (1)</w:t>
            </w:r>
          </w:p>
          <w:p w:rsidR="0097295A" w:rsidRDefault="0097295A" w:rsidP="0097295A">
            <w:pPr>
              <w:autoSpaceDE w:val="0"/>
              <w:autoSpaceDN w:val="0"/>
              <w:adjustRightInd w:val="0"/>
              <w:spacing w:line="276" w:lineRule="auto"/>
              <w:ind w:firstLine="33"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которое</w:t>
            </w:r>
            <w:proofErr w:type="gramEnd"/>
            <w:r w:rsidRPr="004839F7">
              <w:rPr>
                <w:sz w:val="28"/>
                <w:szCs w:val="28"/>
              </w:rPr>
              <w:t xml:space="preserve"> в проекции на ось </w:t>
            </w:r>
            <w:proofErr w:type="spellStart"/>
            <w:r>
              <w:rPr>
                <w:i/>
                <w:sz w:val="28"/>
                <w:szCs w:val="28"/>
                <w:lang w:val="en-US"/>
              </w:rPr>
              <w:t>O</w:t>
            </w:r>
            <w:r w:rsidRPr="004839F7">
              <w:rPr>
                <w:i/>
                <w:sz w:val="28"/>
                <w:szCs w:val="28"/>
                <w:lang w:val="en-US"/>
              </w:rPr>
              <w:t>y</w:t>
            </w:r>
            <w:proofErr w:type="spellEnd"/>
            <w:r>
              <w:rPr>
                <w:sz w:val="28"/>
                <w:szCs w:val="28"/>
              </w:rPr>
              <w:t>,</w:t>
            </w:r>
            <w:r w:rsidRPr="004839F7">
              <w:rPr>
                <w:sz w:val="28"/>
                <w:szCs w:val="28"/>
              </w:rPr>
              <w:t xml:space="preserve"> направ</w:t>
            </w:r>
            <w:r>
              <w:rPr>
                <w:sz w:val="28"/>
                <w:szCs w:val="28"/>
              </w:rPr>
              <w:t>ленную</w:t>
            </w:r>
            <w:r w:rsidRPr="004839F7">
              <w:rPr>
                <w:sz w:val="28"/>
                <w:szCs w:val="28"/>
              </w:rPr>
              <w:t xml:space="preserve"> вертикально вниз</w:t>
            </w:r>
            <w:r>
              <w:rPr>
                <w:sz w:val="28"/>
                <w:szCs w:val="28"/>
              </w:rPr>
              <w:t>,</w:t>
            </w:r>
            <w:r w:rsidRPr="004839F7">
              <w:rPr>
                <w:sz w:val="28"/>
                <w:szCs w:val="28"/>
              </w:rPr>
              <w:t xml:space="preserve"> имеет вид:</w:t>
            </w:r>
          </w:p>
        </w:tc>
      </w:tr>
      <w:tr w:rsidR="0097295A" w:rsidTr="00F44556">
        <w:trPr>
          <w:trHeight w:val="984"/>
        </w:trPr>
        <w:tc>
          <w:tcPr>
            <w:tcW w:w="2802" w:type="dxa"/>
          </w:tcPr>
          <w:p w:rsidR="0097295A" w:rsidRDefault="0097295A" w:rsidP="00F44556">
            <w:pPr>
              <w:spacing w:line="360" w:lineRule="auto"/>
              <w:rPr>
                <w:i/>
                <w:position w:val="-12"/>
                <w:sz w:val="28"/>
                <w:lang w:val="en-US"/>
              </w:rPr>
            </w:pPr>
            <w:r w:rsidRPr="009E0778">
              <w:rPr>
                <w:sz w:val="28"/>
                <w:szCs w:val="28"/>
              </w:rPr>
              <w:t>Найти:</w:t>
            </w:r>
          </w:p>
          <w:p w:rsidR="0097295A" w:rsidRDefault="0097295A" w:rsidP="00F44556">
            <w:pPr>
              <w:spacing w:line="360" w:lineRule="auto"/>
              <w:rPr>
                <w:sz w:val="28"/>
                <w:szCs w:val="28"/>
              </w:rPr>
            </w:pPr>
            <w:r>
              <w:rPr>
                <w:i/>
                <w:position w:val="-12"/>
                <w:sz w:val="28"/>
                <w:lang w:val="en-US"/>
              </w:rPr>
              <w:t xml:space="preserve"> a</w:t>
            </w:r>
            <w:r w:rsidRPr="004839F7">
              <w:rPr>
                <w:position w:val="-12"/>
                <w:sz w:val="28"/>
                <w:lang w:val="en-US"/>
              </w:rPr>
              <w:t>(</w:t>
            </w:r>
            <w:r>
              <w:rPr>
                <w:i/>
                <w:position w:val="-12"/>
                <w:sz w:val="28"/>
                <w:lang w:val="en-US"/>
              </w:rPr>
              <w:t>x</w:t>
            </w:r>
            <w:r w:rsidRPr="004839F7">
              <w:rPr>
                <w:position w:val="-12"/>
                <w:sz w:val="28"/>
                <w:lang w:val="en-US"/>
              </w:rPr>
              <w:t>)</w:t>
            </w:r>
          </w:p>
        </w:tc>
        <w:tc>
          <w:tcPr>
            <w:tcW w:w="7335" w:type="dxa"/>
            <w:vMerge/>
            <w:tcBorders>
              <w:bottom w:val="nil"/>
            </w:tcBorders>
          </w:tcPr>
          <w:p w:rsidR="0097295A" w:rsidRDefault="0097295A" w:rsidP="00F44556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97295A" w:rsidTr="00F44556">
        <w:trPr>
          <w:trHeight w:val="3328"/>
        </w:trPr>
        <w:tc>
          <w:tcPr>
            <w:tcW w:w="10137" w:type="dxa"/>
            <w:gridSpan w:val="2"/>
            <w:tcBorders>
              <w:top w:val="nil"/>
            </w:tcBorders>
          </w:tcPr>
          <w:p w:rsidR="0097295A" w:rsidRDefault="0097295A" w:rsidP="00F44556">
            <w:pPr>
              <w:autoSpaceDE w:val="0"/>
              <w:autoSpaceDN w:val="0"/>
              <w:adjustRightInd w:val="0"/>
              <w:spacing w:before="240" w:after="240" w:line="360" w:lineRule="auto"/>
              <w:jc w:val="right"/>
              <w:rPr>
                <w:sz w:val="28"/>
                <w:szCs w:val="28"/>
              </w:rPr>
            </w:pPr>
            <w:r w:rsidRPr="004839F7">
              <w:rPr>
                <w:position w:val="-12"/>
                <w:sz w:val="28"/>
                <w:szCs w:val="28"/>
                <w:lang w:val="en-US"/>
              </w:rPr>
              <w:object w:dxaOrig="1660" w:dyaOrig="380">
                <v:shape id="_x0000_i1040" type="#_x0000_t75" style="width:82.85pt;height:19pt" o:ole="">
                  <v:imagedata r:id="rId69" o:title=""/>
                </v:shape>
                <o:OLEObject Type="Embed" ProgID="Equation.DSMT4" ShapeID="_x0000_i1040" DrawAspect="Content" ObjectID="_1745679116" r:id="rId70"/>
              </w:object>
            </w:r>
            <w:r>
              <w:rPr>
                <w:sz w:val="28"/>
                <w:szCs w:val="28"/>
              </w:rPr>
              <w:t xml:space="preserve">                                      (2)</w:t>
            </w:r>
          </w:p>
          <w:p w:rsidR="0097295A" w:rsidRDefault="007F4745" w:rsidP="00F4455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093" type="#_x0000_t75" style="position:absolute;left:0;text-align:left;margin-left:177.65pt;margin-top:135.4pt;width:11pt;height:14.9pt;z-index:251663360">
                  <v:imagedata r:id="rId71" o:title=""/>
                </v:shape>
                <o:OLEObject Type="Embed" ProgID="Equation.DSMT4" ShapeID="_x0000_s1093" DrawAspect="Content" ObjectID="_1745679146" r:id="rId72"/>
              </w:pict>
            </w:r>
            <w:r w:rsidR="0097295A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561DD39" wp14:editId="36709C8A">
                      <wp:simplePos x="0" y="0"/>
                      <wp:positionH relativeFrom="column">
                        <wp:posOffset>2204085</wp:posOffset>
                      </wp:positionH>
                      <wp:positionV relativeFrom="paragraph">
                        <wp:posOffset>1588135</wp:posOffset>
                      </wp:positionV>
                      <wp:extent cx="0" cy="389890"/>
                      <wp:effectExtent l="66675" t="14605" r="66675" b="24130"/>
                      <wp:wrapNone/>
                      <wp:docPr id="31" name="Прямая соединительная линия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8989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31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3.55pt,125.05pt" to="173.55pt,1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" strokeweight="2pt">
                      <v:stroke endarrow="block"/>
                    </v:line>
                  </w:pict>
                </mc:Fallback>
              </mc:AlternateContent>
            </w:r>
            <w:r w:rsidR="0097295A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93222E4" wp14:editId="3371469E">
                      <wp:simplePos x="0" y="0"/>
                      <wp:positionH relativeFrom="column">
                        <wp:posOffset>1660525</wp:posOffset>
                      </wp:positionH>
                      <wp:positionV relativeFrom="paragraph">
                        <wp:posOffset>1462405</wp:posOffset>
                      </wp:positionV>
                      <wp:extent cx="0" cy="365125"/>
                      <wp:effectExtent l="66040" t="22225" r="67310" b="12700"/>
                      <wp:wrapNone/>
                      <wp:docPr id="30" name="Прямая соединительная линия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365125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30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75pt,115.15pt" to="130.75pt,14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" strokeweight="2pt">
                      <v:stroke endarrow="block"/>
                    </v:line>
                  </w:pict>
                </mc:Fallback>
              </mc:AlternateContent>
            </w:r>
            <w:r w:rsidR="0097295A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BAEE14F" wp14:editId="1F06593C">
                      <wp:simplePos x="0" y="0"/>
                      <wp:positionH relativeFrom="column">
                        <wp:posOffset>3338830</wp:posOffset>
                      </wp:positionH>
                      <wp:positionV relativeFrom="paragraph">
                        <wp:posOffset>7778750</wp:posOffset>
                      </wp:positionV>
                      <wp:extent cx="0" cy="389890"/>
                      <wp:effectExtent l="62230" t="15875" r="61595" b="22860"/>
                      <wp:wrapNone/>
                      <wp:docPr id="27" name="Прямая соединительная линия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8989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27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9pt,612.5pt" to="262.9pt,64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" strokeweight="2pt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w:pict>
                <v:shape id="_x0000_s1095" type="#_x0000_t75" style="position:absolute;left:0;text-align:left;margin-left:142.25pt;margin-top:120.75pt;width:12pt;height:16.9pt;z-index:251666432;mso-position-horizontal-relative:text;mso-position-vertical-relative:text">
                  <v:imagedata r:id="rId73" o:title=""/>
                </v:shape>
                <o:OLEObject Type="Embed" ProgID="Equation.DSMT4" ShapeID="_x0000_s1095" DrawAspect="Content" ObjectID="_1745679147" r:id="rId74"/>
              </w:pict>
            </w:r>
            <w:r>
              <w:rPr>
                <w:noProof/>
                <w:sz w:val="28"/>
                <w:szCs w:val="28"/>
              </w:rPr>
              <w:pict>
                <v:shape id="_x0000_s1094" type="#_x0000_t75" style="position:absolute;left:0;text-align:left;margin-left:136.15pt;margin-top:176.5pt;width:24.95pt;height:18.85pt;z-index:251665408;mso-position-horizontal-relative:text;mso-position-vertical-relative:text">
                  <v:imagedata r:id="rId75" o:title=""/>
                </v:shape>
                <o:OLEObject Type="Embed" ProgID="Equation.DSMT4" ShapeID="_x0000_s1094" DrawAspect="Content" ObjectID="_1745679148" r:id="rId76"/>
              </w:pict>
            </w:r>
            <w:r w:rsidR="0097295A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19A1BDA" wp14:editId="202B57DC">
                      <wp:simplePos x="0" y="0"/>
                      <wp:positionH relativeFrom="column">
                        <wp:posOffset>1660525</wp:posOffset>
                      </wp:positionH>
                      <wp:positionV relativeFrom="paragraph">
                        <wp:posOffset>1958975</wp:posOffset>
                      </wp:positionV>
                      <wp:extent cx="0" cy="389890"/>
                      <wp:effectExtent l="66040" t="13970" r="67310" b="24765"/>
                      <wp:wrapNone/>
                      <wp:docPr id="29" name="Прямая соединительная линия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8989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29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75pt,154.25pt" to="130.75pt,18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" strokeweight="2pt">
                      <v:stroke endarrow="block"/>
                    </v:line>
                  </w:pict>
                </mc:Fallback>
              </mc:AlternateContent>
            </w:r>
            <w:r w:rsidR="0097295A">
              <w:rPr>
                <w:noProof/>
              </w:rPr>
              <w:drawing>
                <wp:inline distT="0" distB="0" distL="0" distR="0" wp14:anchorId="39D64859" wp14:editId="6CA2455D">
                  <wp:extent cx="2561905" cy="2333333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1905" cy="2333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7295A" w:rsidRDefault="0097295A" w:rsidP="00F4455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97295A" w:rsidTr="003774A6">
        <w:trPr>
          <w:trHeight w:val="5540"/>
        </w:trPr>
        <w:tc>
          <w:tcPr>
            <w:tcW w:w="10137" w:type="dxa"/>
            <w:gridSpan w:val="2"/>
          </w:tcPr>
          <w:p w:rsidR="0097295A" w:rsidRPr="004839F7" w:rsidRDefault="0097295A" w:rsidP="00BC510F">
            <w:pPr>
              <w:spacing w:before="240" w:line="276" w:lineRule="auto"/>
              <w:ind w:firstLine="709"/>
              <w:rPr>
                <w:position w:val="-12"/>
                <w:sz w:val="28"/>
                <w:szCs w:val="28"/>
              </w:rPr>
            </w:pPr>
            <w:r w:rsidRPr="004839F7">
              <w:rPr>
                <w:position w:val="-12"/>
                <w:sz w:val="28"/>
                <w:szCs w:val="28"/>
              </w:rPr>
              <w:lastRenderedPageBreak/>
              <w:t xml:space="preserve">Блок вращается </w:t>
            </w:r>
            <w:proofErr w:type="spellStart"/>
            <w:r>
              <w:rPr>
                <w:position w:val="-12"/>
                <w:sz w:val="28"/>
                <w:szCs w:val="28"/>
              </w:rPr>
              <w:t>равноускоренно</w:t>
            </w:r>
            <w:proofErr w:type="spellEnd"/>
            <w:r w:rsidRPr="004839F7">
              <w:rPr>
                <w:position w:val="-12"/>
                <w:sz w:val="28"/>
                <w:szCs w:val="28"/>
              </w:rPr>
              <w:t>.</w:t>
            </w:r>
            <w:r>
              <w:rPr>
                <w:position w:val="-12"/>
                <w:sz w:val="28"/>
                <w:szCs w:val="28"/>
              </w:rPr>
              <w:t xml:space="preserve"> </w:t>
            </w:r>
            <w:r w:rsidRPr="004839F7">
              <w:rPr>
                <w:position w:val="-12"/>
                <w:sz w:val="28"/>
                <w:szCs w:val="28"/>
              </w:rPr>
              <w:t>Уравнение вращательного движения имеет вид:</w:t>
            </w:r>
          </w:p>
          <w:p w:rsidR="0097295A" w:rsidRPr="004839F7" w:rsidRDefault="0097295A" w:rsidP="00BC510F">
            <w:pPr>
              <w:spacing w:before="240" w:after="240" w:line="276" w:lineRule="auto"/>
              <w:ind w:firstLine="709"/>
              <w:jc w:val="right"/>
              <w:rPr>
                <w:position w:val="-12"/>
                <w:sz w:val="28"/>
                <w:szCs w:val="28"/>
              </w:rPr>
            </w:pPr>
            <w:r w:rsidRPr="004839F7">
              <w:rPr>
                <w:position w:val="-10"/>
                <w:sz w:val="28"/>
                <w:szCs w:val="28"/>
              </w:rPr>
              <w:object w:dxaOrig="980" w:dyaOrig="340">
                <v:shape id="_x0000_i1041" type="#_x0000_t75" style="width:48.9pt;height:17pt" o:ole="">
                  <v:imagedata r:id="rId78" o:title=""/>
                </v:shape>
                <o:OLEObject Type="Embed" ProgID="Equation.DSMT4" ShapeID="_x0000_i1041" DrawAspect="Content" ObjectID="_1745679117" r:id="rId79"/>
              </w:object>
            </w:r>
            <w:r w:rsidRPr="004839F7">
              <w:rPr>
                <w:position w:val="-12"/>
                <w:sz w:val="28"/>
                <w:szCs w:val="28"/>
              </w:rPr>
              <w:t xml:space="preserve">     </w:t>
            </w:r>
            <w:r>
              <w:rPr>
                <w:position w:val="-12"/>
                <w:sz w:val="28"/>
                <w:szCs w:val="28"/>
              </w:rPr>
              <w:t xml:space="preserve">                          </w:t>
            </w:r>
            <w:r w:rsidRPr="004839F7">
              <w:rPr>
                <w:position w:val="-12"/>
                <w:sz w:val="28"/>
                <w:szCs w:val="28"/>
              </w:rPr>
              <w:t xml:space="preserve">                         (</w:t>
            </w:r>
            <w:r>
              <w:rPr>
                <w:position w:val="-12"/>
                <w:sz w:val="28"/>
                <w:szCs w:val="28"/>
              </w:rPr>
              <w:t>3</w:t>
            </w:r>
            <w:r w:rsidRPr="004839F7">
              <w:rPr>
                <w:position w:val="-12"/>
                <w:sz w:val="28"/>
                <w:szCs w:val="28"/>
              </w:rPr>
              <w:t>)</w:t>
            </w:r>
          </w:p>
          <w:p w:rsidR="0097295A" w:rsidRPr="004839F7" w:rsidRDefault="0097295A" w:rsidP="00BC510F">
            <w:pPr>
              <w:spacing w:before="240" w:line="276" w:lineRule="auto"/>
              <w:jc w:val="both"/>
              <w:rPr>
                <w:position w:val="-12"/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t xml:space="preserve">где </w:t>
            </w:r>
            <w:r>
              <w:rPr>
                <w:i/>
                <w:position w:val="-12"/>
                <w:sz w:val="28"/>
                <w:szCs w:val="28"/>
                <w:lang w:val="en-US"/>
              </w:rPr>
              <w:t>I</w:t>
            </w:r>
            <w:r w:rsidRPr="004839F7">
              <w:rPr>
                <w:i/>
                <w:position w:val="-12"/>
                <w:sz w:val="28"/>
                <w:szCs w:val="28"/>
              </w:rPr>
              <w:t xml:space="preserve"> </w:t>
            </w:r>
            <w:r>
              <w:rPr>
                <w:i/>
                <w:position w:val="-12"/>
                <w:sz w:val="28"/>
                <w:szCs w:val="28"/>
              </w:rPr>
              <w:t xml:space="preserve">– </w:t>
            </w:r>
            <w:r w:rsidRPr="004839F7">
              <w:rPr>
                <w:position w:val="-12"/>
                <w:sz w:val="28"/>
                <w:szCs w:val="28"/>
              </w:rPr>
              <w:t>момент инерции блока</w:t>
            </w:r>
            <w:r>
              <w:rPr>
                <w:i/>
                <w:position w:val="-12"/>
                <w:sz w:val="28"/>
                <w:szCs w:val="28"/>
              </w:rPr>
              <w:t xml:space="preserve"> </w:t>
            </w:r>
            <w:r>
              <w:rPr>
                <w:position w:val="-12"/>
                <w:sz w:val="28"/>
                <w:szCs w:val="28"/>
              </w:rPr>
              <w:t>относительно оси вра</w:t>
            </w:r>
            <w:r w:rsidRPr="004839F7">
              <w:rPr>
                <w:position w:val="-12"/>
                <w:sz w:val="28"/>
                <w:szCs w:val="28"/>
              </w:rPr>
              <w:t>щения</w:t>
            </w:r>
            <w:r>
              <w:rPr>
                <w:position w:val="-12"/>
                <w:sz w:val="28"/>
                <w:szCs w:val="28"/>
              </w:rPr>
              <w:t>,</w:t>
            </w:r>
            <w:r>
              <w:rPr>
                <w:i/>
                <w:position w:val="-12"/>
                <w:sz w:val="28"/>
                <w:szCs w:val="28"/>
              </w:rPr>
              <w:t xml:space="preserve"> </w:t>
            </w:r>
            <w:r w:rsidRPr="004839F7">
              <w:rPr>
                <w:i/>
                <w:position w:val="-12"/>
                <w:sz w:val="28"/>
                <w:szCs w:val="28"/>
              </w:rPr>
              <w:t>ε</w:t>
            </w:r>
            <w:r>
              <w:rPr>
                <w:position w:val="-12"/>
                <w:sz w:val="28"/>
                <w:szCs w:val="28"/>
              </w:rPr>
              <w:t xml:space="preserve"> – угловое ускорение блока, </w:t>
            </w:r>
            <w:r w:rsidRPr="004839F7">
              <w:rPr>
                <w:i/>
                <w:position w:val="-12"/>
                <w:sz w:val="28"/>
                <w:szCs w:val="28"/>
              </w:rPr>
              <w:t>М</w:t>
            </w:r>
            <w:r>
              <w:rPr>
                <w:position w:val="-12"/>
                <w:sz w:val="28"/>
                <w:szCs w:val="28"/>
              </w:rPr>
              <w:t xml:space="preserve"> – в</w:t>
            </w:r>
            <w:r w:rsidRPr="004839F7">
              <w:rPr>
                <w:position w:val="-12"/>
                <w:sz w:val="28"/>
                <w:szCs w:val="28"/>
              </w:rPr>
              <w:t>ращающий момент</w:t>
            </w:r>
            <w:r>
              <w:rPr>
                <w:position w:val="-12"/>
                <w:sz w:val="28"/>
                <w:szCs w:val="28"/>
              </w:rPr>
              <w:t xml:space="preserve">, который </w:t>
            </w:r>
            <w:r w:rsidRPr="004839F7">
              <w:rPr>
                <w:position w:val="-12"/>
                <w:sz w:val="28"/>
                <w:szCs w:val="28"/>
              </w:rPr>
              <w:t>созда</w:t>
            </w:r>
            <w:r>
              <w:rPr>
                <w:position w:val="-12"/>
                <w:sz w:val="28"/>
                <w:szCs w:val="28"/>
              </w:rPr>
              <w:t>ё</w:t>
            </w:r>
            <w:r w:rsidRPr="004839F7">
              <w:rPr>
                <w:position w:val="-12"/>
                <w:sz w:val="28"/>
                <w:szCs w:val="28"/>
              </w:rPr>
              <w:t>т только сила</w:t>
            </w:r>
            <w:r>
              <w:rPr>
                <w:position w:val="-12"/>
                <w:sz w:val="28"/>
                <w:szCs w:val="28"/>
              </w:rPr>
              <w:t xml:space="preserve"> натяжения нити. М</w:t>
            </w:r>
            <w:r w:rsidRPr="004839F7">
              <w:rPr>
                <w:position w:val="-12"/>
                <w:sz w:val="28"/>
                <w:szCs w:val="28"/>
              </w:rPr>
              <w:t xml:space="preserve">омент силы равен произведению силы </w:t>
            </w:r>
            <w:r>
              <w:rPr>
                <w:position w:val="-12"/>
                <w:sz w:val="28"/>
                <w:szCs w:val="28"/>
              </w:rPr>
              <w:t>натяжения нити</w:t>
            </w:r>
            <w:r w:rsidRPr="004839F7">
              <w:rPr>
                <w:position w:val="-12"/>
                <w:sz w:val="28"/>
                <w:szCs w:val="28"/>
              </w:rPr>
              <w:t xml:space="preserve"> на </w:t>
            </w:r>
            <w:proofErr w:type="spellStart"/>
            <w:r w:rsidRPr="004839F7">
              <w:rPr>
                <w:position w:val="-12"/>
                <w:sz w:val="28"/>
                <w:szCs w:val="28"/>
              </w:rPr>
              <w:t>ее</w:t>
            </w:r>
            <w:proofErr w:type="spellEnd"/>
            <w:r w:rsidRPr="004839F7">
              <w:rPr>
                <w:position w:val="-12"/>
                <w:sz w:val="28"/>
                <w:szCs w:val="28"/>
              </w:rPr>
              <w:t xml:space="preserve"> плечо, которое равно радиусу блока </w:t>
            </w:r>
            <w:r w:rsidRPr="004839F7">
              <w:rPr>
                <w:i/>
                <w:position w:val="-12"/>
                <w:sz w:val="28"/>
                <w:szCs w:val="28"/>
                <w:lang w:val="en-US"/>
              </w:rPr>
              <w:t>R</w:t>
            </w:r>
            <w:r>
              <w:rPr>
                <w:position w:val="-12"/>
                <w:sz w:val="28"/>
                <w:szCs w:val="28"/>
              </w:rPr>
              <w:t xml:space="preserve">, </w:t>
            </w:r>
            <w:proofErr w:type="spellStart"/>
            <w:r>
              <w:rPr>
                <w:position w:val="-12"/>
                <w:sz w:val="28"/>
                <w:szCs w:val="28"/>
              </w:rPr>
              <w:t>т</w:t>
            </w:r>
            <w:proofErr w:type="gramStart"/>
            <w:r>
              <w:rPr>
                <w:position w:val="-12"/>
                <w:sz w:val="28"/>
                <w:szCs w:val="28"/>
              </w:rPr>
              <w:t>.е</w:t>
            </w:r>
            <w:proofErr w:type="spellEnd"/>
            <w:proofErr w:type="gramEnd"/>
            <w:r>
              <w:rPr>
                <w:position w:val="-12"/>
                <w:sz w:val="28"/>
                <w:szCs w:val="28"/>
              </w:rPr>
              <w:t xml:space="preserve">  </w:t>
            </w:r>
            <w:r w:rsidRPr="004839F7">
              <w:rPr>
                <w:i/>
                <w:position w:val="-12"/>
                <w:sz w:val="28"/>
                <w:szCs w:val="28"/>
                <w:lang w:val="en-US"/>
              </w:rPr>
              <w:t>TR</w:t>
            </w:r>
            <w:r>
              <w:rPr>
                <w:position w:val="-12"/>
                <w:sz w:val="28"/>
                <w:szCs w:val="28"/>
              </w:rPr>
              <w:t>.</w:t>
            </w:r>
          </w:p>
          <w:p w:rsidR="0097295A" w:rsidRPr="004839F7" w:rsidRDefault="0097295A" w:rsidP="00BC510F">
            <w:pPr>
              <w:spacing w:line="276" w:lineRule="auto"/>
              <w:ind w:firstLine="709"/>
              <w:jc w:val="both"/>
              <w:rPr>
                <w:position w:val="-12"/>
                <w:sz w:val="28"/>
                <w:szCs w:val="28"/>
              </w:rPr>
            </w:pPr>
            <w:r w:rsidRPr="004839F7">
              <w:rPr>
                <w:position w:val="-12"/>
                <w:sz w:val="28"/>
                <w:szCs w:val="28"/>
              </w:rPr>
              <w:t xml:space="preserve">С </w:t>
            </w:r>
            <w:proofErr w:type="spellStart"/>
            <w:r w:rsidRPr="004839F7">
              <w:rPr>
                <w:position w:val="-12"/>
                <w:sz w:val="28"/>
                <w:szCs w:val="28"/>
              </w:rPr>
              <w:t>учетом</w:t>
            </w:r>
            <w:proofErr w:type="spellEnd"/>
            <w:r>
              <w:rPr>
                <w:position w:val="-12"/>
                <w:sz w:val="28"/>
                <w:szCs w:val="28"/>
              </w:rPr>
              <w:t xml:space="preserve"> того, что </w:t>
            </w:r>
            <w:proofErr w:type="gramStart"/>
            <w:r>
              <w:rPr>
                <w:position w:val="-12"/>
                <w:sz w:val="28"/>
                <w:szCs w:val="28"/>
              </w:rPr>
              <w:t>ускорение</w:t>
            </w:r>
            <w:proofErr w:type="gramEnd"/>
            <w:r>
              <w:rPr>
                <w:position w:val="-12"/>
                <w:sz w:val="28"/>
                <w:szCs w:val="28"/>
              </w:rPr>
              <w:t xml:space="preserve"> </w:t>
            </w:r>
            <w:r w:rsidRPr="004839F7">
              <w:rPr>
                <w:i/>
                <w:position w:val="-12"/>
                <w:sz w:val="28"/>
                <w:szCs w:val="28"/>
              </w:rPr>
              <w:t>а</w:t>
            </w:r>
            <w:r>
              <w:rPr>
                <w:position w:val="-12"/>
                <w:sz w:val="28"/>
                <w:szCs w:val="28"/>
              </w:rPr>
              <w:t xml:space="preserve"> опускающегося вниз груза и угловое ускоре</w:t>
            </w:r>
            <w:r>
              <w:rPr>
                <w:position w:val="-12"/>
                <w:sz w:val="28"/>
                <w:szCs w:val="28"/>
              </w:rPr>
              <w:softHyphen/>
              <w:t xml:space="preserve">ние </w:t>
            </w:r>
            <w:r w:rsidRPr="004839F7">
              <w:rPr>
                <w:i/>
                <w:position w:val="-12"/>
                <w:sz w:val="28"/>
                <w:szCs w:val="28"/>
              </w:rPr>
              <w:t>ε</w:t>
            </w:r>
            <w:r>
              <w:rPr>
                <w:position w:val="-12"/>
                <w:sz w:val="28"/>
                <w:szCs w:val="28"/>
              </w:rPr>
              <w:t xml:space="preserve"> </w:t>
            </w:r>
            <w:r w:rsidRPr="004839F7">
              <w:rPr>
                <w:position w:val="-12"/>
                <w:sz w:val="28"/>
                <w:szCs w:val="28"/>
              </w:rPr>
              <w:t xml:space="preserve">вращательного движения </w:t>
            </w:r>
            <w:r>
              <w:rPr>
                <w:position w:val="-12"/>
                <w:sz w:val="28"/>
                <w:szCs w:val="28"/>
              </w:rPr>
              <w:t>блока связаны соотношением</w:t>
            </w:r>
            <w:r w:rsidRPr="004839F7">
              <w:rPr>
                <w:position w:val="-12"/>
                <w:sz w:val="28"/>
                <w:szCs w:val="28"/>
              </w:rPr>
              <w:t>:</w:t>
            </w:r>
          </w:p>
          <w:p w:rsidR="0097295A" w:rsidRPr="004839F7" w:rsidRDefault="0097295A" w:rsidP="00BC510F">
            <w:pPr>
              <w:spacing w:before="240" w:line="276" w:lineRule="auto"/>
              <w:ind w:firstLine="709"/>
              <w:jc w:val="right"/>
              <w:rPr>
                <w:position w:val="-12"/>
                <w:sz w:val="28"/>
                <w:szCs w:val="28"/>
              </w:rPr>
            </w:pPr>
            <w:r w:rsidRPr="004839F7">
              <w:rPr>
                <w:position w:val="-12"/>
                <w:sz w:val="28"/>
                <w:szCs w:val="28"/>
              </w:rPr>
              <w:object w:dxaOrig="960" w:dyaOrig="360">
                <v:shape id="_x0000_i1042" type="#_x0000_t75" style="width:48.25pt;height:18.35pt" o:ole="" o:allowoverlap="f">
                  <v:imagedata r:id="rId80" o:title=""/>
                </v:shape>
                <o:OLEObject Type="Embed" ProgID="Equation.DSMT4" ShapeID="_x0000_i1042" DrawAspect="Content" ObjectID="_1745679118" r:id="rId81"/>
              </w:object>
            </w:r>
            <w:r w:rsidRPr="004839F7">
              <w:rPr>
                <w:position w:val="-12"/>
                <w:sz w:val="28"/>
                <w:szCs w:val="28"/>
              </w:rPr>
              <w:t xml:space="preserve">            </w:t>
            </w:r>
            <w:r>
              <w:rPr>
                <w:position w:val="-12"/>
                <w:sz w:val="28"/>
                <w:szCs w:val="28"/>
              </w:rPr>
              <w:t xml:space="preserve"> </w:t>
            </w:r>
            <w:r w:rsidRPr="004839F7">
              <w:rPr>
                <w:position w:val="-12"/>
                <w:sz w:val="28"/>
                <w:szCs w:val="28"/>
              </w:rPr>
              <w:t xml:space="preserve">                      </w:t>
            </w:r>
            <w:r>
              <w:rPr>
                <w:position w:val="-12"/>
                <w:sz w:val="28"/>
                <w:szCs w:val="28"/>
              </w:rPr>
              <w:t xml:space="preserve">   </w:t>
            </w:r>
            <w:r w:rsidRPr="004839F7">
              <w:rPr>
                <w:position w:val="-12"/>
                <w:sz w:val="28"/>
                <w:szCs w:val="28"/>
              </w:rPr>
              <w:t xml:space="preserve">                    (</w:t>
            </w:r>
            <w:r>
              <w:rPr>
                <w:position w:val="-12"/>
                <w:sz w:val="28"/>
                <w:szCs w:val="28"/>
              </w:rPr>
              <w:t>4</w:t>
            </w:r>
            <w:r w:rsidRPr="004839F7">
              <w:rPr>
                <w:position w:val="-12"/>
                <w:sz w:val="28"/>
                <w:szCs w:val="28"/>
              </w:rPr>
              <w:t>)</w:t>
            </w:r>
          </w:p>
          <w:p w:rsidR="0097295A" w:rsidRDefault="0097295A" w:rsidP="00BC510F">
            <w:pPr>
              <w:spacing w:before="240" w:line="276" w:lineRule="auto"/>
              <w:rPr>
                <w:position w:val="-12"/>
                <w:sz w:val="28"/>
                <w:szCs w:val="28"/>
              </w:rPr>
            </w:pPr>
            <w:r w:rsidRPr="004839F7">
              <w:rPr>
                <w:position w:val="-12"/>
                <w:sz w:val="28"/>
                <w:szCs w:val="28"/>
              </w:rPr>
              <w:t>уравнение вращения блока можно записать в виде:</w:t>
            </w:r>
          </w:p>
          <w:p w:rsidR="0097295A" w:rsidRPr="004839F7" w:rsidRDefault="0097295A" w:rsidP="00BC510F">
            <w:pPr>
              <w:spacing w:line="276" w:lineRule="auto"/>
              <w:ind w:firstLine="709"/>
              <w:jc w:val="right"/>
              <w:rPr>
                <w:position w:val="-12"/>
                <w:sz w:val="28"/>
                <w:szCs w:val="28"/>
              </w:rPr>
            </w:pPr>
            <w:r w:rsidRPr="00A50BD8">
              <w:rPr>
                <w:position w:val="-26"/>
                <w:sz w:val="28"/>
                <w:szCs w:val="28"/>
              </w:rPr>
              <w:object w:dxaOrig="1100" w:dyaOrig="700">
                <v:shape id="_x0000_i1043" type="#_x0000_t75" style="width:55pt;height:34.65pt" o:ole="">
                  <v:imagedata r:id="rId82" o:title=""/>
                </v:shape>
                <o:OLEObject Type="Embed" ProgID="Equation.DSMT4" ShapeID="_x0000_i1043" DrawAspect="Content" ObjectID="_1745679119" r:id="rId83"/>
              </w:object>
            </w:r>
            <w:r>
              <w:rPr>
                <w:position w:val="-12"/>
                <w:sz w:val="28"/>
                <w:szCs w:val="28"/>
              </w:rPr>
              <w:t xml:space="preserve">                                                           </w:t>
            </w:r>
            <w:r w:rsidRPr="004839F7">
              <w:rPr>
                <w:position w:val="-12"/>
                <w:sz w:val="28"/>
                <w:szCs w:val="28"/>
              </w:rPr>
              <w:t>(</w:t>
            </w:r>
            <w:r>
              <w:rPr>
                <w:position w:val="-12"/>
                <w:sz w:val="28"/>
                <w:szCs w:val="28"/>
              </w:rPr>
              <w:t>5</w:t>
            </w:r>
            <w:r w:rsidRPr="004839F7">
              <w:rPr>
                <w:position w:val="-12"/>
                <w:sz w:val="28"/>
                <w:szCs w:val="28"/>
              </w:rPr>
              <w:t>)</w:t>
            </w:r>
          </w:p>
          <w:p w:rsidR="0097295A" w:rsidRPr="004839F7" w:rsidRDefault="0097295A" w:rsidP="00BC510F">
            <w:pPr>
              <w:spacing w:line="276" w:lineRule="auto"/>
              <w:ind w:firstLine="709"/>
              <w:jc w:val="both"/>
              <w:rPr>
                <w:position w:val="-12"/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t>У</w:t>
            </w:r>
            <w:r w:rsidRPr="004839F7">
              <w:rPr>
                <w:position w:val="-12"/>
                <w:sz w:val="28"/>
                <w:szCs w:val="28"/>
              </w:rPr>
              <w:t>равнени</w:t>
            </w:r>
            <w:r>
              <w:rPr>
                <w:position w:val="-12"/>
                <w:sz w:val="28"/>
                <w:szCs w:val="28"/>
              </w:rPr>
              <w:t>я</w:t>
            </w:r>
            <w:r w:rsidRPr="004839F7">
              <w:rPr>
                <w:position w:val="-12"/>
                <w:sz w:val="28"/>
                <w:szCs w:val="28"/>
              </w:rPr>
              <w:t xml:space="preserve"> поступательного и вращательного движений</w:t>
            </w:r>
            <w:r>
              <w:rPr>
                <w:position w:val="-12"/>
                <w:sz w:val="28"/>
                <w:szCs w:val="28"/>
              </w:rPr>
              <w:t xml:space="preserve"> груза и блока образуют систему</w:t>
            </w:r>
            <w:r w:rsidRPr="004839F7">
              <w:rPr>
                <w:position w:val="-12"/>
                <w:sz w:val="28"/>
                <w:szCs w:val="28"/>
              </w:rPr>
              <w:t>:</w:t>
            </w:r>
          </w:p>
          <w:p w:rsidR="0097295A" w:rsidRPr="004839F7" w:rsidRDefault="0097295A" w:rsidP="00BC510F">
            <w:pPr>
              <w:spacing w:line="276" w:lineRule="auto"/>
              <w:ind w:firstLine="709"/>
              <w:jc w:val="right"/>
              <w:rPr>
                <w:position w:val="-12"/>
                <w:sz w:val="28"/>
                <w:szCs w:val="28"/>
              </w:rPr>
            </w:pPr>
            <w:r w:rsidRPr="004839F7">
              <w:rPr>
                <w:position w:val="-52"/>
                <w:sz w:val="28"/>
                <w:szCs w:val="28"/>
              </w:rPr>
              <w:object w:dxaOrig="1760" w:dyaOrig="1180">
                <v:shape id="_x0000_i1044" type="#_x0000_t75" style="width:88.25pt;height:59.1pt" o:ole="">
                  <v:imagedata r:id="rId84" o:title=""/>
                </v:shape>
                <o:OLEObject Type="Embed" ProgID="Equation.DSMT4" ShapeID="_x0000_i1044" DrawAspect="Content" ObjectID="_1745679120" r:id="rId85"/>
              </w:object>
            </w:r>
            <w:r>
              <w:rPr>
                <w:position w:val="-12"/>
                <w:sz w:val="28"/>
                <w:szCs w:val="28"/>
              </w:rPr>
              <w:t xml:space="preserve">                                                     </w:t>
            </w:r>
            <w:r w:rsidRPr="004839F7">
              <w:rPr>
                <w:position w:val="-12"/>
                <w:sz w:val="28"/>
                <w:szCs w:val="28"/>
              </w:rPr>
              <w:t>(</w:t>
            </w:r>
            <w:r>
              <w:rPr>
                <w:position w:val="-12"/>
                <w:sz w:val="28"/>
                <w:szCs w:val="28"/>
              </w:rPr>
              <w:t>6</w:t>
            </w:r>
            <w:r w:rsidRPr="004839F7">
              <w:rPr>
                <w:position w:val="-12"/>
                <w:sz w:val="28"/>
                <w:szCs w:val="28"/>
              </w:rPr>
              <w:t>)</w:t>
            </w:r>
          </w:p>
          <w:p w:rsidR="0097295A" w:rsidRDefault="0097295A" w:rsidP="00BC510F">
            <w:pPr>
              <w:spacing w:line="276" w:lineRule="auto"/>
              <w:ind w:firstLine="7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шая систему (6) относительно ускорения </w:t>
            </w:r>
            <w:r w:rsidRPr="004839F7">
              <w:rPr>
                <w:i/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, получим:</w:t>
            </w:r>
          </w:p>
          <w:p w:rsidR="0097295A" w:rsidRDefault="0097295A" w:rsidP="00BC510F">
            <w:pPr>
              <w:spacing w:before="240" w:line="276" w:lineRule="auto"/>
              <w:ind w:firstLine="708"/>
              <w:jc w:val="right"/>
              <w:rPr>
                <w:sz w:val="28"/>
                <w:szCs w:val="28"/>
              </w:rPr>
            </w:pPr>
            <w:r w:rsidRPr="004839F7">
              <w:rPr>
                <w:position w:val="-34"/>
                <w:sz w:val="28"/>
                <w:szCs w:val="28"/>
              </w:rPr>
              <w:object w:dxaOrig="1500" w:dyaOrig="820">
                <v:shape id="_x0000_i1045" type="#_x0000_t75" style="width:75.4pt;height:41.45pt" o:ole="">
                  <v:imagedata r:id="rId86" o:title=""/>
                </v:shape>
                <o:OLEObject Type="Embed" ProgID="Equation.DSMT4" ShapeID="_x0000_i1045" DrawAspect="Content" ObjectID="_1745679121" r:id="rId87"/>
              </w:object>
            </w:r>
            <w:r>
              <w:rPr>
                <w:position w:val="-12"/>
                <w:sz w:val="28"/>
                <w:szCs w:val="28"/>
              </w:rPr>
              <w:t xml:space="preserve">                                                      </w:t>
            </w:r>
            <w:r w:rsidRPr="004839F7">
              <w:rPr>
                <w:position w:val="-12"/>
                <w:sz w:val="28"/>
                <w:szCs w:val="28"/>
              </w:rPr>
              <w:t>(</w:t>
            </w:r>
            <w:r>
              <w:rPr>
                <w:position w:val="-12"/>
                <w:sz w:val="28"/>
                <w:szCs w:val="28"/>
              </w:rPr>
              <w:t>7</w:t>
            </w:r>
            <w:r w:rsidRPr="004839F7">
              <w:rPr>
                <w:position w:val="-12"/>
                <w:sz w:val="28"/>
                <w:szCs w:val="28"/>
              </w:rPr>
              <w:t>)</w:t>
            </w:r>
          </w:p>
          <w:p w:rsidR="0097295A" w:rsidRDefault="0097295A" w:rsidP="00BC510F">
            <w:pPr>
              <w:spacing w:before="240" w:line="276" w:lineRule="auto"/>
              <w:ind w:firstLine="708"/>
              <w:rPr>
                <w:sz w:val="28"/>
                <w:szCs w:val="28"/>
              </w:rPr>
            </w:pPr>
            <w:r w:rsidRPr="004839F7">
              <w:rPr>
                <w:sz w:val="28"/>
                <w:szCs w:val="28"/>
              </w:rPr>
              <w:t xml:space="preserve">Момент инерции системы </w:t>
            </w:r>
            <w:r w:rsidRPr="004839F7">
              <w:rPr>
                <w:i/>
                <w:sz w:val="28"/>
                <w:szCs w:val="28"/>
                <w:lang w:val="en-US"/>
              </w:rPr>
              <w:t>I</w:t>
            </w:r>
            <w:r w:rsidRPr="004839F7">
              <w:rPr>
                <w:sz w:val="28"/>
                <w:szCs w:val="28"/>
              </w:rPr>
              <w:t xml:space="preserve"> находим как сумму моментов инерции </w:t>
            </w:r>
            <w:r>
              <w:rPr>
                <w:sz w:val="28"/>
                <w:szCs w:val="28"/>
              </w:rPr>
              <w:t>цилиндра массой</w:t>
            </w:r>
            <w:r w:rsidRPr="004839F7">
              <w:rPr>
                <w:sz w:val="28"/>
                <w:szCs w:val="28"/>
              </w:rPr>
              <w:t xml:space="preserve"> </w:t>
            </w:r>
            <w:r w:rsidRPr="004839F7">
              <w:rPr>
                <w:i/>
                <w:sz w:val="28"/>
                <w:szCs w:val="28"/>
              </w:rPr>
              <w:t>m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и радиуса </w:t>
            </w:r>
            <w:r w:rsidRPr="004839F7"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</w:rPr>
              <w:t xml:space="preserve">, а также </w:t>
            </w:r>
            <w:proofErr w:type="spellStart"/>
            <w:r>
              <w:rPr>
                <w:sz w:val="28"/>
                <w:szCs w:val="28"/>
              </w:rPr>
              <w:t>четырех</w:t>
            </w:r>
            <w:proofErr w:type="spellEnd"/>
            <w:r>
              <w:rPr>
                <w:sz w:val="28"/>
                <w:szCs w:val="28"/>
              </w:rPr>
              <w:t xml:space="preserve"> г</w:t>
            </w:r>
            <w:r w:rsidRPr="004839F7">
              <w:rPr>
                <w:sz w:val="28"/>
                <w:szCs w:val="28"/>
              </w:rPr>
              <w:t>руз</w:t>
            </w:r>
            <w:r>
              <w:rPr>
                <w:sz w:val="28"/>
                <w:szCs w:val="28"/>
              </w:rPr>
              <w:t>ов массой</w:t>
            </w:r>
            <w:r w:rsidRPr="004839F7">
              <w:rPr>
                <w:sz w:val="28"/>
                <w:szCs w:val="28"/>
              </w:rPr>
              <w:t xml:space="preserve"> </w:t>
            </w:r>
            <w:r w:rsidRPr="004839F7">
              <w:rPr>
                <w:i/>
                <w:sz w:val="28"/>
                <w:szCs w:val="28"/>
              </w:rPr>
              <w:t>m</w:t>
            </w:r>
            <w:r w:rsidRPr="004839F7">
              <w:rPr>
                <w:sz w:val="28"/>
                <w:szCs w:val="28"/>
                <w:vertAlign w:val="subscript"/>
              </w:rPr>
              <w:t>3</w:t>
            </w:r>
            <w:r w:rsidRPr="004839F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(</w:t>
            </w:r>
            <w:r w:rsidRPr="004839F7">
              <w:rPr>
                <w:sz w:val="28"/>
                <w:szCs w:val="28"/>
              </w:rPr>
              <w:t>материальны</w:t>
            </w:r>
            <w:r>
              <w:rPr>
                <w:sz w:val="28"/>
                <w:szCs w:val="28"/>
              </w:rPr>
              <w:t>х</w:t>
            </w:r>
            <w:r w:rsidRPr="004839F7">
              <w:rPr>
                <w:sz w:val="28"/>
                <w:szCs w:val="28"/>
              </w:rPr>
              <w:t xml:space="preserve"> точ</w:t>
            </w:r>
            <w:r>
              <w:rPr>
                <w:sz w:val="28"/>
                <w:szCs w:val="28"/>
              </w:rPr>
              <w:t>е</w:t>
            </w:r>
            <w:r w:rsidRPr="004839F7">
              <w:rPr>
                <w:sz w:val="28"/>
                <w:szCs w:val="28"/>
              </w:rPr>
              <w:t>к</w:t>
            </w:r>
            <w:r>
              <w:rPr>
                <w:sz w:val="28"/>
                <w:szCs w:val="28"/>
              </w:rPr>
              <w:t>):</w:t>
            </w:r>
          </w:p>
          <w:p w:rsidR="0097295A" w:rsidRPr="00CA0C33" w:rsidRDefault="0097295A" w:rsidP="00BC510F">
            <w:pPr>
              <w:spacing w:before="240" w:after="240" w:line="276" w:lineRule="auto"/>
              <w:ind w:firstLine="708"/>
              <w:jc w:val="right"/>
              <w:rPr>
                <w:sz w:val="28"/>
                <w:szCs w:val="28"/>
              </w:rPr>
            </w:pPr>
            <w:r w:rsidRPr="00CA0C33">
              <w:rPr>
                <w:position w:val="-26"/>
                <w:sz w:val="28"/>
                <w:szCs w:val="28"/>
              </w:rPr>
              <w:object w:dxaOrig="2200" w:dyaOrig="700">
                <v:shape id="_x0000_i1046" type="#_x0000_t75" style="width:110pt;height:35.3pt" o:ole="">
                  <v:imagedata r:id="rId88" o:title=""/>
                </v:shape>
                <o:OLEObject Type="Embed" ProgID="Equation.DSMT4" ShapeID="_x0000_i1046" DrawAspect="Content" ObjectID="_1745679122" r:id="rId89"/>
              </w:object>
            </w:r>
            <w:r w:rsidRPr="00CA0C33">
              <w:rPr>
                <w:sz w:val="28"/>
                <w:szCs w:val="28"/>
              </w:rPr>
              <w:t xml:space="preserve">                                                 (8)</w:t>
            </w:r>
          </w:p>
          <w:p w:rsidR="0097295A" w:rsidRDefault="0097295A" w:rsidP="00BC510F">
            <w:pPr>
              <w:spacing w:line="276" w:lineRule="auto"/>
              <w:ind w:firstLine="7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одставим (8) в (7) и получим зависимость </w:t>
            </w:r>
            <w:proofErr w:type="gramStart"/>
            <w:r>
              <w:rPr>
                <w:sz w:val="28"/>
                <w:szCs w:val="28"/>
              </w:rPr>
              <w:t>ускорения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r w:rsidRPr="004839F7">
              <w:rPr>
                <w:i/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 xml:space="preserve"> </w:t>
            </w:r>
            <w:r w:rsidRPr="004839F7">
              <w:rPr>
                <w:sz w:val="28"/>
                <w:szCs w:val="28"/>
              </w:rPr>
              <w:t xml:space="preserve">от расстояния </w:t>
            </w:r>
            <w:r w:rsidRPr="004839F7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 xml:space="preserve">: </w:t>
            </w:r>
          </w:p>
          <w:p w:rsidR="0097295A" w:rsidRDefault="0097295A" w:rsidP="00BC510F">
            <w:pPr>
              <w:spacing w:before="240" w:after="240" w:line="276" w:lineRule="auto"/>
              <w:ind w:firstLine="708"/>
              <w:jc w:val="right"/>
              <w:rPr>
                <w:sz w:val="28"/>
                <w:szCs w:val="28"/>
              </w:rPr>
            </w:pPr>
            <w:r w:rsidRPr="004839F7">
              <w:rPr>
                <w:position w:val="-60"/>
                <w:sz w:val="28"/>
                <w:szCs w:val="28"/>
              </w:rPr>
              <w:object w:dxaOrig="3100" w:dyaOrig="1080">
                <v:shape id="_x0000_i1047" type="#_x0000_t75" style="width:155.6pt;height:54.3pt" o:ole="">
                  <v:imagedata r:id="rId90" o:title=""/>
                </v:shape>
                <o:OLEObject Type="Embed" ProgID="Equation.DSMT4" ShapeID="_x0000_i1047" DrawAspect="Content" ObjectID="_1745679123" r:id="rId91"/>
              </w:object>
            </w:r>
            <w:r>
              <w:rPr>
                <w:position w:val="-12"/>
                <w:sz w:val="28"/>
                <w:szCs w:val="28"/>
              </w:rPr>
              <w:t xml:space="preserve">                                         </w:t>
            </w:r>
            <w:r w:rsidRPr="004839F7">
              <w:rPr>
                <w:position w:val="-12"/>
                <w:sz w:val="28"/>
                <w:szCs w:val="28"/>
              </w:rPr>
              <w:t>(</w:t>
            </w:r>
            <w:r>
              <w:rPr>
                <w:position w:val="-12"/>
                <w:sz w:val="28"/>
                <w:szCs w:val="28"/>
              </w:rPr>
              <w:t>9</w:t>
            </w:r>
            <w:r w:rsidRPr="004839F7">
              <w:rPr>
                <w:position w:val="-12"/>
                <w:sz w:val="28"/>
                <w:szCs w:val="28"/>
              </w:rPr>
              <w:t>)</w:t>
            </w:r>
          </w:p>
          <w:p w:rsidR="00BC510F" w:rsidRDefault="00BC510F" w:rsidP="00BC510F">
            <w:pPr>
              <w:spacing w:before="240" w:after="240" w:line="276" w:lineRule="auto"/>
              <w:ind w:firstLine="708"/>
              <w:jc w:val="right"/>
              <w:rPr>
                <w:sz w:val="28"/>
                <w:szCs w:val="28"/>
              </w:rPr>
            </w:pPr>
          </w:p>
          <w:p w:rsidR="0097295A" w:rsidRDefault="0097295A" w:rsidP="00F44556">
            <w:pPr>
              <w:spacing w:line="360" w:lineRule="auto"/>
              <w:ind w:firstLine="7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 </w:t>
            </w:r>
            <w:proofErr w:type="spellStart"/>
            <w:r>
              <w:rPr>
                <w:sz w:val="28"/>
                <w:szCs w:val="28"/>
              </w:rPr>
              <w:t>учетом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1967C3">
              <w:rPr>
                <w:sz w:val="28"/>
                <w:szCs w:val="28"/>
              </w:rPr>
              <w:t xml:space="preserve">данных задачи </w:t>
            </w:r>
            <w:r>
              <w:rPr>
                <w:sz w:val="28"/>
                <w:szCs w:val="28"/>
              </w:rPr>
              <w:t>имеем</w:t>
            </w:r>
            <w:r w:rsidRPr="001967C3">
              <w:rPr>
                <w:sz w:val="28"/>
                <w:szCs w:val="28"/>
              </w:rPr>
              <w:t>:</w:t>
            </w:r>
          </w:p>
          <w:p w:rsidR="0097295A" w:rsidRDefault="003774A6" w:rsidP="003774A6">
            <w:pPr>
              <w:spacing w:before="240" w:after="240" w:line="360" w:lineRule="auto"/>
              <w:ind w:firstLine="708"/>
              <w:jc w:val="right"/>
              <w:rPr>
                <w:sz w:val="28"/>
                <w:szCs w:val="28"/>
              </w:rPr>
            </w:pPr>
            <w:r w:rsidRPr="003774A6">
              <w:rPr>
                <w:position w:val="-60"/>
                <w:sz w:val="28"/>
                <w:szCs w:val="28"/>
              </w:rPr>
              <w:object w:dxaOrig="5600" w:dyaOrig="1080">
                <v:shape id="_x0000_i1068" type="#_x0000_t75" style="width:280pt;height:54.05pt" o:ole="">
                  <v:imagedata r:id="rId92" o:title=""/>
                </v:shape>
                <o:OLEObject Type="Embed" ProgID="Equation.DSMT4" ShapeID="_x0000_i1068" DrawAspect="Content" ObjectID="_1745679124" r:id="rId93"/>
              </w:object>
            </w:r>
            <w:r w:rsidR="0097295A">
              <w:rPr>
                <w:position w:val="-12"/>
                <w:sz w:val="28"/>
                <w:szCs w:val="28"/>
              </w:rPr>
              <w:t xml:space="preserve">                </w:t>
            </w:r>
            <w:r w:rsidR="0097295A" w:rsidRPr="004839F7">
              <w:rPr>
                <w:position w:val="-12"/>
                <w:sz w:val="28"/>
                <w:szCs w:val="28"/>
              </w:rPr>
              <w:t>(</w:t>
            </w:r>
            <w:r w:rsidR="0097295A">
              <w:rPr>
                <w:position w:val="-12"/>
                <w:sz w:val="28"/>
                <w:szCs w:val="28"/>
              </w:rPr>
              <w:t>10</w:t>
            </w:r>
            <w:r w:rsidR="0097295A" w:rsidRPr="004839F7">
              <w:rPr>
                <w:position w:val="-12"/>
                <w:sz w:val="28"/>
                <w:szCs w:val="28"/>
              </w:rPr>
              <w:t>)</w:t>
            </w:r>
          </w:p>
          <w:p w:rsidR="0097295A" w:rsidRDefault="0097295A" w:rsidP="00F44556">
            <w:pPr>
              <w:spacing w:line="360" w:lineRule="auto"/>
              <w:ind w:firstLine="708"/>
              <w:rPr>
                <w:position w:val="-20"/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  <w:r w:rsidRPr="004839F7">
              <w:rPr>
                <w:sz w:val="28"/>
                <w:szCs w:val="28"/>
              </w:rPr>
              <w:t xml:space="preserve">рафик этой зависимости в интервале изменения </w:t>
            </w:r>
            <w:r w:rsidRPr="004839F7">
              <w:rPr>
                <w:i/>
                <w:sz w:val="28"/>
                <w:szCs w:val="28"/>
              </w:rPr>
              <w:t>x</w:t>
            </w:r>
            <w:r w:rsidRPr="004839F7">
              <w:rPr>
                <w:sz w:val="28"/>
                <w:szCs w:val="28"/>
              </w:rPr>
              <w:t xml:space="preserve"> от </w:t>
            </w:r>
            <w:r w:rsidRPr="004839F7">
              <w:rPr>
                <w:i/>
                <w:sz w:val="28"/>
                <w:szCs w:val="28"/>
              </w:rPr>
              <w:t>R</w:t>
            </w:r>
            <w:r w:rsidRPr="004839F7">
              <w:rPr>
                <w:sz w:val="28"/>
                <w:szCs w:val="28"/>
              </w:rPr>
              <w:t xml:space="preserve"> до 3</w:t>
            </w:r>
            <w:r w:rsidRPr="004839F7">
              <w:rPr>
                <w:i/>
                <w:sz w:val="28"/>
                <w:szCs w:val="28"/>
              </w:rPr>
              <w:t>R</w:t>
            </w:r>
            <w:r>
              <w:rPr>
                <w:sz w:val="28"/>
                <w:szCs w:val="28"/>
              </w:rPr>
              <w:t xml:space="preserve"> представлен на рисунке</w:t>
            </w:r>
            <w:r w:rsidRPr="004839F7">
              <w:rPr>
                <w:sz w:val="28"/>
                <w:szCs w:val="28"/>
              </w:rPr>
              <w:t>.</w:t>
            </w:r>
          </w:p>
          <w:p w:rsidR="0097295A" w:rsidRDefault="003774A6" w:rsidP="003774A6">
            <w:pPr>
              <w:spacing w:line="360" w:lineRule="auto"/>
              <w:jc w:val="center"/>
              <w:rPr>
                <w:position w:val="-2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45E489B" wp14:editId="5B9BABF3">
                  <wp:extent cx="5526157" cy="3848431"/>
                  <wp:effectExtent l="0" t="0" r="17780" b="19050"/>
                  <wp:docPr id="3" name="Диаграмма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4"/>
                    </a:graphicData>
                  </a:graphic>
                </wp:inline>
              </w:drawing>
            </w:r>
          </w:p>
          <w:p w:rsidR="003774A6" w:rsidRDefault="003774A6" w:rsidP="003774A6">
            <w:pPr>
              <w:spacing w:after="240"/>
              <w:ind w:firstLine="708"/>
              <w:jc w:val="both"/>
              <w:rPr>
                <w:sz w:val="28"/>
                <w:szCs w:val="28"/>
              </w:rPr>
            </w:pPr>
            <w:r w:rsidRPr="003774A6">
              <w:rPr>
                <w:sz w:val="28"/>
                <w:szCs w:val="28"/>
              </w:rPr>
              <w:t>Ответ:</w:t>
            </w:r>
          </w:p>
          <w:p w:rsidR="0097295A" w:rsidRDefault="003774A6" w:rsidP="003774A6">
            <w:pPr>
              <w:spacing w:after="240"/>
              <w:ind w:firstLine="708"/>
              <w:jc w:val="both"/>
              <w:rPr>
                <w:sz w:val="28"/>
                <w:szCs w:val="28"/>
              </w:rPr>
            </w:pPr>
            <w:r w:rsidRPr="003774A6">
              <w:rPr>
                <w:sz w:val="28"/>
                <w:szCs w:val="28"/>
              </w:rPr>
              <w:object w:dxaOrig="2920" w:dyaOrig="740">
                <v:shape id="_x0000_i1069" type="#_x0000_t75" style="width:146pt;height:37.05pt" o:ole="">
                  <v:imagedata r:id="rId95" o:title=""/>
                </v:shape>
                <o:OLEObject Type="Embed" ProgID="Equation.DSMT4" ShapeID="_x0000_i1069" DrawAspect="Content" ObjectID="_1745679125" r:id="rId96"/>
              </w:object>
            </w:r>
          </w:p>
        </w:tc>
      </w:tr>
    </w:tbl>
    <w:p w:rsidR="0097295A" w:rsidRDefault="0097295A" w:rsidP="0097295A">
      <w:pPr>
        <w:rPr>
          <w:sz w:val="28"/>
          <w:szCs w:val="28"/>
        </w:rPr>
      </w:pPr>
    </w:p>
    <w:p w:rsidR="0097295A" w:rsidRDefault="0097295A" w:rsidP="0097295A">
      <w:pPr>
        <w:spacing w:after="200" w:line="276" w:lineRule="auto"/>
        <w:rPr>
          <w:noProof/>
        </w:rPr>
      </w:pPr>
    </w:p>
    <w:p w:rsidR="00594FAE" w:rsidRDefault="00594FAE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94FAE" w:rsidRDefault="00594FAE" w:rsidP="00594FA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Задача 3</w:t>
      </w:r>
    </w:p>
    <w:p w:rsidR="00594FAE" w:rsidRDefault="00594FAE" w:rsidP="00644442">
      <w:pPr>
        <w:spacing w:line="276" w:lineRule="auto"/>
        <w:ind w:firstLine="708"/>
        <w:jc w:val="both"/>
        <w:rPr>
          <w:sz w:val="28"/>
          <w:szCs w:val="28"/>
        </w:rPr>
      </w:pPr>
      <w:r w:rsidRPr="006B2164">
        <w:rPr>
          <w:sz w:val="28"/>
          <w:szCs w:val="28"/>
        </w:rPr>
        <w:t xml:space="preserve">Шар массой </w:t>
      </w:r>
      <w:r w:rsidRPr="006B2164">
        <w:rPr>
          <w:i/>
          <w:sz w:val="28"/>
          <w:szCs w:val="28"/>
        </w:rPr>
        <w:t>m</w:t>
      </w:r>
      <w:r w:rsidRPr="006B2164">
        <w:rPr>
          <w:sz w:val="28"/>
          <w:szCs w:val="28"/>
          <w:vertAlign w:val="subscript"/>
        </w:rPr>
        <w:t>1</w:t>
      </w:r>
      <w:r w:rsidRPr="006B2164">
        <w:rPr>
          <w:sz w:val="28"/>
          <w:szCs w:val="28"/>
        </w:rPr>
        <w:t xml:space="preserve">, летящий со скоростью </w:t>
      </w:r>
      <w:r w:rsidRPr="006B2164">
        <w:rPr>
          <w:i/>
          <w:sz w:val="28"/>
          <w:szCs w:val="28"/>
        </w:rPr>
        <w:t>v</w:t>
      </w:r>
      <w:r w:rsidRPr="006B2164">
        <w:rPr>
          <w:sz w:val="28"/>
          <w:szCs w:val="28"/>
          <w:vertAlign w:val="subscript"/>
        </w:rPr>
        <w:t>1</w:t>
      </w:r>
      <w:r w:rsidRPr="006B2164">
        <w:rPr>
          <w:sz w:val="28"/>
          <w:szCs w:val="28"/>
        </w:rPr>
        <w:t xml:space="preserve">, сталкивается с неподвижным шаром массой </w:t>
      </w:r>
      <w:r w:rsidRPr="006B2164">
        <w:rPr>
          <w:i/>
          <w:sz w:val="28"/>
          <w:szCs w:val="28"/>
        </w:rPr>
        <w:t>m</w:t>
      </w:r>
      <w:r w:rsidRPr="006B2164">
        <w:rPr>
          <w:sz w:val="28"/>
          <w:szCs w:val="28"/>
          <w:vertAlign w:val="subscript"/>
        </w:rPr>
        <w:t>2</w:t>
      </w:r>
      <w:r w:rsidRPr="006B2164">
        <w:rPr>
          <w:sz w:val="28"/>
          <w:szCs w:val="28"/>
        </w:rPr>
        <w:t xml:space="preserve">. После удара шары разлетаются под углом </w:t>
      </w:r>
      <w:r>
        <w:rPr>
          <w:sz w:val="28"/>
          <w:szCs w:val="28"/>
        </w:rPr>
        <w:t xml:space="preserve">α </w:t>
      </w:r>
      <w:r w:rsidRPr="006B2164">
        <w:rPr>
          <w:sz w:val="28"/>
          <w:szCs w:val="28"/>
        </w:rPr>
        <w:t xml:space="preserve">друг к другу. Удар </w:t>
      </w:r>
      <w:proofErr w:type="gramStart"/>
      <w:r w:rsidRPr="006B2164">
        <w:rPr>
          <w:sz w:val="28"/>
          <w:szCs w:val="28"/>
        </w:rPr>
        <w:t>абсолютно упругий</w:t>
      </w:r>
      <w:proofErr w:type="gramEnd"/>
      <w:r w:rsidRPr="006B2164">
        <w:rPr>
          <w:sz w:val="28"/>
          <w:szCs w:val="28"/>
        </w:rPr>
        <w:t xml:space="preserve">, столкновение происходит в горизонтальной плоскости. Найти скорости шаров </w:t>
      </w:r>
      <w:r w:rsidRPr="006B2164">
        <w:rPr>
          <w:i/>
          <w:sz w:val="28"/>
          <w:szCs w:val="28"/>
        </w:rPr>
        <w:t>u</w:t>
      </w:r>
      <w:r w:rsidRPr="006B2164">
        <w:rPr>
          <w:sz w:val="28"/>
          <w:szCs w:val="28"/>
          <w:vertAlign w:val="subscript"/>
        </w:rPr>
        <w:t>1</w:t>
      </w:r>
      <w:r w:rsidRPr="006B2164">
        <w:rPr>
          <w:sz w:val="28"/>
          <w:szCs w:val="28"/>
        </w:rPr>
        <w:t xml:space="preserve"> и </w:t>
      </w:r>
      <w:r w:rsidRPr="006B2164">
        <w:rPr>
          <w:i/>
          <w:sz w:val="28"/>
          <w:szCs w:val="28"/>
        </w:rPr>
        <w:t>u</w:t>
      </w:r>
      <w:r w:rsidRPr="006B2164">
        <w:rPr>
          <w:sz w:val="28"/>
          <w:szCs w:val="28"/>
          <w:vertAlign w:val="subscript"/>
        </w:rPr>
        <w:t>2</w:t>
      </w:r>
      <w:r w:rsidRPr="006B2164">
        <w:rPr>
          <w:sz w:val="28"/>
          <w:szCs w:val="28"/>
        </w:rPr>
        <w:t xml:space="preserve"> после удара.</w:t>
      </w:r>
    </w:p>
    <w:p w:rsidR="00594FAE" w:rsidRDefault="00594FAE" w:rsidP="00594FAE">
      <w:pPr>
        <w:spacing w:line="360" w:lineRule="auto"/>
        <w:jc w:val="both"/>
        <w:rPr>
          <w:sz w:val="28"/>
          <w:szCs w:val="28"/>
        </w:rPr>
      </w:pPr>
      <w:r w:rsidRPr="004839F7">
        <w:rPr>
          <w:sz w:val="28"/>
          <w:szCs w:val="28"/>
        </w:rP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802"/>
        <w:gridCol w:w="7335"/>
      </w:tblGrid>
      <w:tr w:rsidR="00594FAE" w:rsidTr="00F44556">
        <w:trPr>
          <w:trHeight w:val="1974"/>
        </w:trPr>
        <w:tc>
          <w:tcPr>
            <w:tcW w:w="2802" w:type="dxa"/>
          </w:tcPr>
          <w:p w:rsidR="00594FAE" w:rsidRPr="009E0778" w:rsidRDefault="00594FAE" w:rsidP="00F44556">
            <w:pPr>
              <w:spacing w:line="360" w:lineRule="auto"/>
              <w:ind w:left="17"/>
              <w:rPr>
                <w:sz w:val="28"/>
                <w:szCs w:val="28"/>
              </w:rPr>
            </w:pPr>
            <w:r w:rsidRPr="009E0778">
              <w:rPr>
                <w:sz w:val="28"/>
                <w:szCs w:val="28"/>
              </w:rPr>
              <w:t>Дано:</w:t>
            </w:r>
          </w:p>
          <w:p w:rsidR="00594FAE" w:rsidRDefault="003774A6" w:rsidP="00594FAE">
            <w:pPr>
              <w:widowControl w:val="0"/>
              <w:autoSpaceDE w:val="0"/>
              <w:autoSpaceDN w:val="0"/>
              <w:adjustRightInd w:val="0"/>
              <w:spacing w:line="276" w:lineRule="auto"/>
            </w:pPr>
            <w:r w:rsidRPr="00C247CE">
              <w:rPr>
                <w:position w:val="-12"/>
              </w:rPr>
              <w:object w:dxaOrig="1300" w:dyaOrig="380">
                <v:shape id="_x0000_i1070" type="#_x0000_t75" style="width:65.8pt;height:19pt" o:ole="">
                  <v:imagedata r:id="rId97" o:title=""/>
                </v:shape>
                <o:OLEObject Type="Embed" ProgID="Equation.DSMT4" ShapeID="_x0000_i1070" DrawAspect="Content" ObjectID="_1745679126" r:id="rId98"/>
              </w:object>
            </w:r>
          </w:p>
          <w:p w:rsidR="00594FAE" w:rsidRDefault="003774A6" w:rsidP="00594FAE">
            <w:pPr>
              <w:widowControl w:val="0"/>
              <w:autoSpaceDE w:val="0"/>
              <w:autoSpaceDN w:val="0"/>
              <w:adjustRightInd w:val="0"/>
              <w:spacing w:line="276" w:lineRule="auto"/>
            </w:pPr>
            <w:r w:rsidRPr="00C247CE">
              <w:rPr>
                <w:position w:val="-12"/>
              </w:rPr>
              <w:object w:dxaOrig="1460" w:dyaOrig="380">
                <v:shape id="_x0000_i1071" type="#_x0000_t75" style="width:73.9pt;height:19pt" o:ole="">
                  <v:imagedata r:id="rId99" o:title=""/>
                </v:shape>
                <o:OLEObject Type="Embed" ProgID="Equation.DSMT4" ShapeID="_x0000_i1071" DrawAspect="Content" ObjectID="_1745679127" r:id="rId100"/>
              </w:object>
            </w:r>
          </w:p>
          <w:p w:rsidR="00594FAE" w:rsidRDefault="003774A6" w:rsidP="00594FAE">
            <w:pPr>
              <w:framePr w:hSpace="180" w:wrap="around" w:vAnchor="page" w:hAnchor="margin" w:y="4228"/>
              <w:spacing w:line="276" w:lineRule="auto"/>
              <w:rPr>
                <w:sz w:val="28"/>
                <w:szCs w:val="28"/>
              </w:rPr>
            </w:pPr>
            <w:r w:rsidRPr="00C247CE">
              <w:rPr>
                <w:position w:val="-12"/>
              </w:rPr>
              <w:object w:dxaOrig="1320" w:dyaOrig="380">
                <v:shape id="_x0000_i1072" type="#_x0000_t75" style="width:66.85pt;height:19pt" o:ole="">
                  <v:imagedata r:id="rId101" o:title=""/>
                </v:shape>
                <o:OLEObject Type="Embed" ProgID="Equation.DSMT4" ShapeID="_x0000_i1072" DrawAspect="Content" ObjectID="_1745679128" r:id="rId102"/>
              </w:object>
            </w:r>
          </w:p>
          <w:p w:rsidR="00594FAE" w:rsidRDefault="00594FAE" w:rsidP="00594FAE">
            <w:pPr>
              <w:framePr w:hSpace="180" w:wrap="around" w:vAnchor="page" w:hAnchor="margin" w:y="4228"/>
              <w:spacing w:line="276" w:lineRule="auto"/>
              <w:rPr>
                <w:sz w:val="28"/>
                <w:szCs w:val="28"/>
              </w:rPr>
            </w:pPr>
            <w:r w:rsidRPr="00C247CE">
              <w:rPr>
                <w:position w:val="-12"/>
              </w:rPr>
              <w:object w:dxaOrig="800" w:dyaOrig="380">
                <v:shape id="_x0000_i1048" type="#_x0000_t75" style="width:40.5pt;height:19pt" o:ole="">
                  <v:imagedata r:id="rId103" o:title=""/>
                </v:shape>
                <o:OLEObject Type="Embed" ProgID="Equation.DSMT4" ShapeID="_x0000_i1048" DrawAspect="Content" ObjectID="_1745679129" r:id="rId104"/>
              </w:object>
            </w:r>
          </w:p>
          <w:p w:rsidR="00594FAE" w:rsidRDefault="00594FAE" w:rsidP="003774A6">
            <w:pPr>
              <w:framePr w:hSpace="180" w:wrap="around" w:vAnchor="page" w:hAnchor="margin" w:y="4228"/>
              <w:spacing w:line="276" w:lineRule="auto"/>
              <w:rPr>
                <w:sz w:val="28"/>
                <w:szCs w:val="28"/>
              </w:rPr>
            </w:pPr>
            <w:r w:rsidRPr="006B2164">
              <w:rPr>
                <w:i/>
                <w:sz w:val="28"/>
                <w:szCs w:val="28"/>
              </w:rPr>
              <w:t>α</w:t>
            </w:r>
            <w:r>
              <w:rPr>
                <w:sz w:val="28"/>
                <w:szCs w:val="28"/>
              </w:rPr>
              <w:t xml:space="preserve"> = </w:t>
            </w:r>
            <w:r w:rsidR="003774A6">
              <w:rPr>
                <w:sz w:val="28"/>
                <w:szCs w:val="28"/>
              </w:rPr>
              <w:t>12</w:t>
            </w:r>
            <w:r>
              <w:rPr>
                <w:sz w:val="28"/>
                <w:szCs w:val="28"/>
              </w:rPr>
              <w:t>0º</w:t>
            </w:r>
          </w:p>
        </w:tc>
        <w:tc>
          <w:tcPr>
            <w:tcW w:w="7335" w:type="dxa"/>
            <w:vMerge w:val="restart"/>
          </w:tcPr>
          <w:p w:rsidR="00594FAE" w:rsidRDefault="00594FAE" w:rsidP="00F44556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8"/>
                <w:szCs w:val="28"/>
              </w:rPr>
            </w:pPr>
            <w:r w:rsidRPr="009E0778">
              <w:rPr>
                <w:sz w:val="28"/>
                <w:szCs w:val="28"/>
              </w:rPr>
              <w:t>Решение:</w:t>
            </w:r>
          </w:p>
          <w:p w:rsidR="00594FAE" w:rsidRPr="006B2164" w:rsidRDefault="00594FAE" w:rsidP="00594FAE">
            <w:pPr>
              <w:autoSpaceDE w:val="0"/>
              <w:autoSpaceDN w:val="0"/>
              <w:adjustRightInd w:val="0"/>
              <w:spacing w:line="276" w:lineRule="auto"/>
              <w:ind w:firstLine="742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 </w:t>
            </w:r>
            <w:proofErr w:type="gramStart"/>
            <w:r w:rsidRPr="006B2164">
              <w:rPr>
                <w:sz w:val="28"/>
                <w:szCs w:val="28"/>
              </w:rPr>
              <w:t>абсолютно упруг</w:t>
            </w:r>
            <w:r>
              <w:rPr>
                <w:sz w:val="28"/>
                <w:szCs w:val="28"/>
              </w:rPr>
              <w:t>ом</w:t>
            </w:r>
            <w:proofErr w:type="gramEnd"/>
            <w:r>
              <w:rPr>
                <w:sz w:val="28"/>
                <w:szCs w:val="28"/>
              </w:rPr>
              <w:t xml:space="preserve"> ударе </w:t>
            </w:r>
            <w:r w:rsidRPr="006B2164">
              <w:rPr>
                <w:sz w:val="28"/>
                <w:szCs w:val="28"/>
              </w:rPr>
              <w:t>выполняются законы сохранения импульса и механической энергии:</w:t>
            </w:r>
          </w:p>
          <w:p w:rsidR="00594FAE" w:rsidRPr="006B2164" w:rsidRDefault="00594FAE" w:rsidP="00594FAE">
            <w:pPr>
              <w:autoSpaceDE w:val="0"/>
              <w:autoSpaceDN w:val="0"/>
              <w:adjustRightInd w:val="0"/>
              <w:spacing w:before="240" w:line="276" w:lineRule="auto"/>
              <w:ind w:firstLine="742"/>
              <w:jc w:val="right"/>
              <w:rPr>
                <w:sz w:val="28"/>
                <w:szCs w:val="28"/>
              </w:rPr>
            </w:pPr>
            <w:r w:rsidRPr="006B2164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385AF29" wp14:editId="4A9D8FC9">
                      <wp:simplePos x="0" y="0"/>
                      <wp:positionH relativeFrom="column">
                        <wp:posOffset>6271260</wp:posOffset>
                      </wp:positionH>
                      <wp:positionV relativeFrom="paragraph">
                        <wp:posOffset>215900</wp:posOffset>
                      </wp:positionV>
                      <wp:extent cx="631190" cy="325120"/>
                      <wp:effectExtent l="3810" t="0" r="3175" b="1905"/>
                      <wp:wrapNone/>
                      <wp:docPr id="36" name="Поле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31190" cy="325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94FAE" w:rsidRPr="00FF61C5" w:rsidRDefault="00594FAE" w:rsidP="00594FAE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FF61C5">
                                    <w:rPr>
                                      <w:sz w:val="32"/>
                                      <w:szCs w:val="32"/>
                                    </w:rPr>
                                    <w:t>(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7-4</w:t>
                                  </w:r>
                                  <w:r w:rsidRPr="00FF61C5">
                                    <w:rPr>
                                      <w:sz w:val="32"/>
                                      <w:szCs w:val="32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36" o:spid="_x0000_s1026" type="#_x0000_t202" style="position:absolute;left:0;text-align:left;margin-left:493.8pt;margin-top:17pt;width:49.7pt;height:25.6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" filled="f" stroked="f">
                      <v:textbox style="mso-fit-shape-to-text:t">
                        <w:txbxContent>
                          <w:p w:rsidR="00594FAE" w:rsidRPr="00FF61C5" w:rsidRDefault="00594FAE" w:rsidP="00594FAE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FF61C5">
                              <w:rPr>
                                <w:sz w:val="32"/>
                                <w:szCs w:val="32"/>
                              </w:rPr>
                              <w:t>(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>7-4</w:t>
                            </w:r>
                            <w:r w:rsidRPr="00FF61C5">
                              <w:rPr>
                                <w:sz w:val="32"/>
                                <w:szCs w:val="32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B2164">
              <w:rPr>
                <w:position w:val="-12"/>
                <w:sz w:val="28"/>
                <w:szCs w:val="28"/>
                <w:lang w:val="en-US"/>
              </w:rPr>
              <w:object w:dxaOrig="2860" w:dyaOrig="380">
                <v:shape id="_x0000_i1049" type="#_x0000_t75" style="width:202.9pt;height:23.2pt" o:ole="">
                  <v:imagedata r:id="rId105" o:title=""/>
                </v:shape>
                <o:OLEObject Type="Embed" ProgID="Equation.DSMT4" ShapeID="_x0000_i1049" DrawAspect="Content" ObjectID="_1745679130" r:id="rId106"/>
              </w:object>
            </w:r>
            <w:r w:rsidRPr="006B2164">
              <w:rPr>
                <w:sz w:val="28"/>
                <w:szCs w:val="28"/>
              </w:rPr>
              <w:t>;</w:t>
            </w:r>
            <w:r>
              <w:rPr>
                <w:sz w:val="28"/>
                <w:szCs w:val="28"/>
              </w:rPr>
              <w:t xml:space="preserve">              (1)</w:t>
            </w:r>
          </w:p>
          <w:p w:rsidR="00594FAE" w:rsidRPr="006B2164" w:rsidRDefault="00594FAE" w:rsidP="00594FAE">
            <w:pPr>
              <w:autoSpaceDE w:val="0"/>
              <w:autoSpaceDN w:val="0"/>
              <w:adjustRightInd w:val="0"/>
              <w:spacing w:after="240" w:line="276" w:lineRule="auto"/>
              <w:ind w:firstLine="742"/>
              <w:jc w:val="right"/>
              <w:rPr>
                <w:sz w:val="28"/>
                <w:szCs w:val="28"/>
              </w:rPr>
            </w:pPr>
            <w:r w:rsidRPr="006B2164">
              <w:rPr>
                <w:position w:val="-26"/>
                <w:sz w:val="28"/>
                <w:szCs w:val="28"/>
              </w:rPr>
              <w:object w:dxaOrig="3240" w:dyaOrig="740">
                <v:shape id="_x0000_i1050" type="#_x0000_t75" style="width:194.25pt;height:44.75pt" o:ole="">
                  <v:imagedata r:id="rId107" o:title=""/>
                </v:shape>
                <o:OLEObject Type="Embed" ProgID="Equation.DSMT4" ShapeID="_x0000_i1050" DrawAspect="Content" ObjectID="_1745679131" r:id="rId108"/>
              </w:object>
            </w:r>
            <w:r>
              <w:rPr>
                <w:sz w:val="28"/>
                <w:szCs w:val="28"/>
              </w:rPr>
              <w:t xml:space="preserve">                 (2)</w:t>
            </w:r>
          </w:p>
          <w:p w:rsidR="00594FAE" w:rsidRDefault="00594FAE" w:rsidP="00594FAE">
            <w:pPr>
              <w:autoSpaceDE w:val="0"/>
              <w:autoSpaceDN w:val="0"/>
              <w:adjustRightInd w:val="0"/>
              <w:spacing w:line="276" w:lineRule="auto"/>
              <w:ind w:firstLine="742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 </w:t>
            </w:r>
            <w:proofErr w:type="spellStart"/>
            <w:r>
              <w:rPr>
                <w:sz w:val="28"/>
                <w:szCs w:val="28"/>
              </w:rPr>
              <w:t>учетом</w:t>
            </w:r>
            <w:proofErr w:type="spellEnd"/>
            <w:r>
              <w:rPr>
                <w:sz w:val="28"/>
                <w:szCs w:val="28"/>
              </w:rPr>
              <w:t xml:space="preserve"> того, что до удара скорость второго шара </w:t>
            </w:r>
            <w:r w:rsidRPr="00C247CE">
              <w:rPr>
                <w:position w:val="-12"/>
              </w:rPr>
              <w:object w:dxaOrig="800" w:dyaOrig="380">
                <v:shape id="_x0000_i1051" type="#_x0000_t75" style="width:42.15pt;height:19.55pt" o:ole="">
                  <v:imagedata r:id="rId109" o:title=""/>
                </v:shape>
                <o:OLEObject Type="Embed" ProgID="Equation.DSMT4" ShapeID="_x0000_i1051" DrawAspect="Content" ObjectID="_1745679132" r:id="rId110"/>
              </w:object>
            </w:r>
            <w:r>
              <w:rPr>
                <w:sz w:val="28"/>
                <w:szCs w:val="28"/>
              </w:rPr>
              <w:t xml:space="preserve"> запишем уравнения (1)-(2) в виде:</w:t>
            </w:r>
          </w:p>
        </w:tc>
      </w:tr>
      <w:tr w:rsidR="00594FAE" w:rsidTr="00F44556">
        <w:trPr>
          <w:trHeight w:val="984"/>
        </w:trPr>
        <w:tc>
          <w:tcPr>
            <w:tcW w:w="2802" w:type="dxa"/>
          </w:tcPr>
          <w:p w:rsidR="00594FAE" w:rsidRDefault="00594FAE" w:rsidP="00F44556">
            <w:pPr>
              <w:spacing w:line="360" w:lineRule="auto"/>
              <w:rPr>
                <w:i/>
                <w:position w:val="-12"/>
                <w:sz w:val="28"/>
                <w:lang w:val="en-US"/>
              </w:rPr>
            </w:pPr>
            <w:r w:rsidRPr="009E0778">
              <w:rPr>
                <w:sz w:val="28"/>
                <w:szCs w:val="28"/>
              </w:rPr>
              <w:t>Найти:</w:t>
            </w:r>
          </w:p>
          <w:p w:rsidR="00594FAE" w:rsidRDefault="00594FAE" w:rsidP="00594FAE">
            <w:pPr>
              <w:spacing w:line="276" w:lineRule="auto"/>
              <w:rPr>
                <w:i/>
                <w:position w:val="-12"/>
                <w:sz w:val="28"/>
                <w:lang w:val="en-US"/>
              </w:rPr>
            </w:pPr>
            <w:r>
              <w:rPr>
                <w:i/>
                <w:position w:val="-12"/>
                <w:sz w:val="28"/>
                <w:lang w:val="en-US"/>
              </w:rPr>
              <w:t xml:space="preserve"> u</w:t>
            </w:r>
            <w:r w:rsidRPr="006B2164">
              <w:rPr>
                <w:position w:val="-12"/>
                <w:sz w:val="28"/>
                <w:vertAlign w:val="subscript"/>
                <w:lang w:val="en-US"/>
              </w:rPr>
              <w:t>1</w:t>
            </w:r>
          </w:p>
          <w:p w:rsidR="00594FAE" w:rsidRDefault="00594FAE" w:rsidP="00594FAE">
            <w:pPr>
              <w:spacing w:line="276" w:lineRule="auto"/>
              <w:rPr>
                <w:sz w:val="28"/>
                <w:szCs w:val="28"/>
              </w:rPr>
            </w:pPr>
            <w:r>
              <w:rPr>
                <w:i/>
                <w:sz w:val="28"/>
              </w:rPr>
              <w:t xml:space="preserve"> </w:t>
            </w:r>
            <w:r w:rsidRPr="006B2164">
              <w:rPr>
                <w:i/>
                <w:sz w:val="28"/>
              </w:rPr>
              <w:t>u</w:t>
            </w:r>
            <w:r w:rsidRPr="006B2164">
              <w:rPr>
                <w:sz w:val="28"/>
                <w:vertAlign w:val="subscript"/>
              </w:rPr>
              <w:t>2</w:t>
            </w:r>
          </w:p>
        </w:tc>
        <w:tc>
          <w:tcPr>
            <w:tcW w:w="7335" w:type="dxa"/>
            <w:vMerge/>
            <w:tcBorders>
              <w:bottom w:val="nil"/>
            </w:tcBorders>
          </w:tcPr>
          <w:p w:rsidR="00594FAE" w:rsidRDefault="00594FAE" w:rsidP="00F44556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594FAE" w:rsidTr="00F44556">
        <w:trPr>
          <w:trHeight w:val="3328"/>
        </w:trPr>
        <w:tc>
          <w:tcPr>
            <w:tcW w:w="10137" w:type="dxa"/>
            <w:gridSpan w:val="2"/>
            <w:tcBorders>
              <w:top w:val="nil"/>
            </w:tcBorders>
          </w:tcPr>
          <w:p w:rsidR="00594FAE" w:rsidRPr="006B2164" w:rsidRDefault="00594FAE" w:rsidP="00F44556">
            <w:pPr>
              <w:autoSpaceDE w:val="0"/>
              <w:autoSpaceDN w:val="0"/>
              <w:adjustRightInd w:val="0"/>
              <w:spacing w:line="360" w:lineRule="auto"/>
              <w:ind w:firstLine="742"/>
              <w:jc w:val="right"/>
              <w:rPr>
                <w:sz w:val="28"/>
                <w:szCs w:val="28"/>
              </w:rPr>
            </w:pPr>
            <w:r w:rsidRPr="006B2164">
              <w:rPr>
                <w:position w:val="-12"/>
                <w:sz w:val="28"/>
                <w:szCs w:val="28"/>
                <w:lang w:val="en-US"/>
              </w:rPr>
              <w:object w:dxaOrig="2060" w:dyaOrig="380">
                <v:shape id="_x0000_i1052" type="#_x0000_t75" style="width:146.15pt;height:23.2pt" o:ole="">
                  <v:imagedata r:id="rId111" o:title=""/>
                </v:shape>
                <o:OLEObject Type="Embed" ProgID="Equation.DSMT4" ShapeID="_x0000_i1052" DrawAspect="Content" ObjectID="_1745679133" r:id="rId112"/>
              </w:object>
            </w:r>
            <w:r w:rsidRPr="006B2164">
              <w:rPr>
                <w:sz w:val="28"/>
                <w:szCs w:val="28"/>
              </w:rPr>
              <w:t>;</w:t>
            </w:r>
            <w:r>
              <w:rPr>
                <w:sz w:val="28"/>
                <w:szCs w:val="28"/>
              </w:rPr>
              <w:t xml:space="preserve">                                      (3)</w:t>
            </w:r>
          </w:p>
          <w:p w:rsidR="00594FAE" w:rsidRPr="006B2164" w:rsidRDefault="00594FAE" w:rsidP="00F44556">
            <w:pPr>
              <w:autoSpaceDE w:val="0"/>
              <w:autoSpaceDN w:val="0"/>
              <w:adjustRightInd w:val="0"/>
              <w:spacing w:after="240" w:line="360" w:lineRule="auto"/>
              <w:ind w:firstLine="742"/>
              <w:jc w:val="right"/>
              <w:rPr>
                <w:sz w:val="28"/>
                <w:szCs w:val="28"/>
              </w:rPr>
            </w:pPr>
            <w:r w:rsidRPr="006B2164">
              <w:rPr>
                <w:position w:val="-26"/>
                <w:sz w:val="28"/>
                <w:szCs w:val="28"/>
              </w:rPr>
              <w:object w:dxaOrig="2380" w:dyaOrig="740">
                <v:shape id="_x0000_i1053" type="#_x0000_t75" style="width:142.7pt;height:44.75pt" o:ole="">
                  <v:imagedata r:id="rId113" o:title=""/>
                </v:shape>
                <o:OLEObject Type="Embed" ProgID="Equation.DSMT4" ShapeID="_x0000_i1053" DrawAspect="Content" ObjectID="_1745679134" r:id="rId114"/>
              </w:object>
            </w:r>
            <w:r>
              <w:rPr>
                <w:sz w:val="28"/>
                <w:szCs w:val="28"/>
              </w:rPr>
              <w:t xml:space="preserve">                                       (4)</w:t>
            </w:r>
          </w:p>
          <w:p w:rsidR="00594FAE" w:rsidRDefault="00594FAE" w:rsidP="003774A6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9A1EE55" wp14:editId="74410453">
                      <wp:simplePos x="0" y="0"/>
                      <wp:positionH relativeFrom="column">
                        <wp:posOffset>3338830</wp:posOffset>
                      </wp:positionH>
                      <wp:positionV relativeFrom="paragraph">
                        <wp:posOffset>7778750</wp:posOffset>
                      </wp:positionV>
                      <wp:extent cx="0" cy="389890"/>
                      <wp:effectExtent l="62230" t="15875" r="61595" b="22860"/>
                      <wp:wrapNone/>
                      <wp:docPr id="5" name="Прямая соединительная линия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8989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5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9pt,612.5pt" to="262.9pt,64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" strokeweight="2pt">
                      <v:stroke endarrow="block"/>
                    </v:line>
                  </w:pict>
                </mc:Fallback>
              </mc:AlternateContent>
            </w:r>
            <w:r>
              <w:rPr>
                <w:sz w:val="28"/>
                <w:szCs w:val="28"/>
              </w:rPr>
              <w:t xml:space="preserve">Графически закон сохранения импульса (3) представлен </w:t>
            </w:r>
            <w:r w:rsidR="003774A6">
              <w:rPr>
                <w:sz w:val="28"/>
                <w:szCs w:val="28"/>
              </w:rPr>
              <w:t xml:space="preserve">схематично </w:t>
            </w:r>
            <w:r>
              <w:rPr>
                <w:sz w:val="28"/>
                <w:szCs w:val="28"/>
              </w:rPr>
              <w:t xml:space="preserve">на рисунке. Используя теорему косинусов, </w:t>
            </w:r>
            <w:proofErr w:type="spellStart"/>
            <w:r>
              <w:rPr>
                <w:sz w:val="28"/>
                <w:szCs w:val="28"/>
              </w:rPr>
              <w:t>приведем</w:t>
            </w:r>
            <w:proofErr w:type="spellEnd"/>
            <w:r>
              <w:rPr>
                <w:sz w:val="28"/>
                <w:szCs w:val="28"/>
              </w:rPr>
              <w:t xml:space="preserve"> уравнение (3) к скалярному виду:</w:t>
            </w:r>
          </w:p>
          <w:p w:rsidR="00594FAE" w:rsidRPr="006B2164" w:rsidRDefault="00594FAE" w:rsidP="00594FAE">
            <w:pPr>
              <w:autoSpaceDE w:val="0"/>
              <w:autoSpaceDN w:val="0"/>
              <w:adjustRightInd w:val="0"/>
              <w:spacing w:before="240" w:line="276" w:lineRule="auto"/>
              <w:ind w:firstLine="742"/>
              <w:jc w:val="right"/>
              <w:rPr>
                <w:sz w:val="28"/>
                <w:szCs w:val="28"/>
              </w:rPr>
            </w:pPr>
            <w:r w:rsidRPr="006B2164">
              <w:rPr>
                <w:position w:val="-18"/>
                <w:sz w:val="28"/>
                <w:szCs w:val="28"/>
              </w:rPr>
              <w:object w:dxaOrig="5800" w:dyaOrig="560">
                <v:shape id="_x0000_i1054" type="#_x0000_t75" style="width:347.7pt;height:33.85pt" o:ole="">
                  <v:imagedata r:id="rId115" o:title=""/>
                </v:shape>
                <o:OLEObject Type="Embed" ProgID="Equation.DSMT4" ShapeID="_x0000_i1054" DrawAspect="Content" ObjectID="_1745679135" r:id="rId116"/>
              </w:object>
            </w:r>
            <w:r>
              <w:rPr>
                <w:sz w:val="28"/>
                <w:szCs w:val="28"/>
              </w:rPr>
              <w:t xml:space="preserve">                  (5)</w:t>
            </w:r>
          </w:p>
          <w:p w:rsidR="00594FAE" w:rsidRDefault="003774A6" w:rsidP="00594FAE">
            <w:pPr>
              <w:spacing w:line="276" w:lineRule="auto"/>
              <w:jc w:val="right"/>
              <w:rPr>
                <w:sz w:val="28"/>
                <w:szCs w:val="28"/>
              </w:rPr>
            </w:pPr>
            <w:r w:rsidRPr="003774A6">
              <w:rPr>
                <w:position w:val="-10"/>
                <w:sz w:val="28"/>
                <w:szCs w:val="28"/>
              </w:rPr>
              <w:object w:dxaOrig="2940" w:dyaOrig="340">
                <v:shape id="_x0000_i1075" type="#_x0000_t75" style="width:169.95pt;height:19.85pt" o:ole="">
                  <v:imagedata r:id="rId117" o:title=""/>
                </v:shape>
                <o:OLEObject Type="Embed" ProgID="Equation.DSMT4" ShapeID="_x0000_i1075" DrawAspect="Content" ObjectID="_1745679136" r:id="rId118"/>
              </w:object>
            </w:r>
          </w:p>
          <w:p w:rsidR="00594FAE" w:rsidRDefault="00594FAE" w:rsidP="00F44556">
            <w:pPr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7D4FCEFF" wp14:editId="79C50D96">
                      <wp:simplePos x="0" y="0"/>
                      <wp:positionH relativeFrom="column">
                        <wp:posOffset>478790</wp:posOffset>
                      </wp:positionH>
                      <wp:positionV relativeFrom="paragraph">
                        <wp:posOffset>36195</wp:posOffset>
                      </wp:positionV>
                      <wp:extent cx="2287905" cy="1072515"/>
                      <wp:effectExtent l="0" t="0" r="0" b="0"/>
                      <wp:wrapNone/>
                      <wp:docPr id="51" name="Группа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87905" cy="1072515"/>
                                <a:chOff x="0" y="51766"/>
                                <a:chExt cx="2288416" cy="1073160"/>
                              </a:xfrm>
                              <a:noFill/>
                            </wpg:grpSpPr>
                            <wps:wsp>
                              <wps:cNvPr id="53" name="Прямая со стрелкой 53"/>
                              <wps:cNvCnPr/>
                              <wps:spPr>
                                <a:xfrm flipV="1">
                                  <a:off x="301924" y="241540"/>
                                  <a:ext cx="1060450" cy="361315"/>
                                </a:xfrm>
                                <a:prstGeom prst="straightConnector1">
                                  <a:avLst/>
                                </a:prstGeom>
                                <a:grpFill/>
                                <a:ln w="1905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" name="Прямая со стрелкой 52"/>
                              <wps:cNvCnPr/>
                              <wps:spPr>
                                <a:xfrm>
                                  <a:off x="301924" y="612476"/>
                                  <a:ext cx="1466215" cy="0"/>
                                </a:xfrm>
                                <a:prstGeom prst="straightConnector1">
                                  <a:avLst/>
                                </a:prstGeom>
                                <a:grpFill/>
                                <a:ln w="1905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" name="Прямая со стрелкой 54"/>
                              <wps:cNvCnPr/>
                              <wps:spPr>
                                <a:xfrm>
                                  <a:off x="301924" y="612476"/>
                                  <a:ext cx="405442" cy="361315"/>
                                </a:xfrm>
                                <a:prstGeom prst="straightConnector1">
                                  <a:avLst/>
                                </a:prstGeom>
                                <a:grpFill/>
                                <a:ln w="1905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" name="Прямая со стрелкой 55"/>
                              <wps:cNvCnPr/>
                              <wps:spPr>
                                <a:xfrm flipV="1">
                                  <a:off x="707366" y="612476"/>
                                  <a:ext cx="1060450" cy="361315"/>
                                </a:xfrm>
                                <a:prstGeom prst="straightConnector1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6" name="Прямая со стрелкой 56"/>
                              <wps:cNvCnPr/>
                              <wps:spPr>
                                <a:xfrm flipH="1" flipV="1">
                                  <a:off x="1362974" y="241540"/>
                                  <a:ext cx="406366" cy="370840"/>
                                </a:xfrm>
                                <a:prstGeom prst="straightConnector1">
                                  <a:avLst/>
                                </a:prstGeom>
                                <a:grp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7" name="Поле 57"/>
                              <wps:cNvSpPr txBox="1"/>
                              <wps:spPr>
                                <a:xfrm>
                                  <a:off x="1768351" y="439757"/>
                                  <a:ext cx="520065" cy="3390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594FAE" w:rsidRDefault="00594FAE" w:rsidP="00594FAE">
                                    <w:r w:rsidRPr="006B2164">
                                      <w:rPr>
                                        <w:position w:val="-12"/>
                                      </w:rPr>
                                      <w:object w:dxaOrig="520" w:dyaOrig="380">
                                        <v:shape id="_x0000_i1088" type="#_x0000_t75" style="width:26pt;height:19pt" o:ole="">
                                          <v:imagedata r:id="rId119" o:title=""/>
                                        </v:shape>
                                        <o:OLEObject Type="Embed" ProgID="Equation.DSMT4" ShapeID="_x0000_i1088" DrawAspect="Content" ObjectID="_1745679149" r:id="rId12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58" name="Поле 58"/>
                              <wps:cNvSpPr txBox="1"/>
                              <wps:spPr>
                                <a:xfrm>
                                  <a:off x="370831" y="51766"/>
                                  <a:ext cx="517525" cy="3378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594FAE" w:rsidRDefault="00594FAE" w:rsidP="00594FAE">
                                    <w:r w:rsidRPr="006B2164">
                                      <w:rPr>
                                        <w:position w:val="-12"/>
                                      </w:rPr>
                                      <w:object w:dxaOrig="520" w:dyaOrig="380">
                                        <v:shape id="_x0000_i1089" type="#_x0000_t75" style="width:26pt;height:19pt" o:ole="">
                                          <v:imagedata r:id="rId121" o:title=""/>
                                        </v:shape>
                                        <o:OLEObject Type="Embed" ProgID="Equation.DSMT4" ShapeID="_x0000_i1089" DrawAspect="Content" ObjectID="_1745679150" r:id="rId12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59" name="Поле 59"/>
                              <wps:cNvSpPr txBox="1"/>
                              <wps:spPr>
                                <a:xfrm>
                                  <a:off x="0" y="787062"/>
                                  <a:ext cx="593222" cy="3378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594FAE" w:rsidRDefault="00594FAE" w:rsidP="00594FAE">
                                    <w:r w:rsidRPr="006B2164">
                                      <w:rPr>
                                        <w:position w:val="-12"/>
                                      </w:rPr>
                                      <w:object w:dxaOrig="639" w:dyaOrig="380">
                                        <v:shape id="_x0000_i1090" type="#_x0000_t75" style="width:31.8pt;height:18.9pt" o:ole="">
                                          <v:imagedata r:id="rId123" o:title=""/>
                                        </v:shape>
                                        <o:OLEObject Type="Embed" ProgID="Equation.DSMT4" ShapeID="_x0000_i1090" DrawAspect="Content" ObjectID="_1745679151" r:id="rId12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60" name="Дуга 60"/>
                              <wps:cNvSpPr/>
                              <wps:spPr>
                                <a:xfrm rot="3014600">
                                  <a:off x="194095" y="427007"/>
                                  <a:ext cx="504003" cy="477207"/>
                                </a:xfrm>
                                <a:prstGeom prst="arc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" name="Поле 61"/>
                              <wps:cNvSpPr txBox="1"/>
                              <wps:spPr>
                                <a:xfrm>
                                  <a:off x="595223" y="612476"/>
                                  <a:ext cx="348488" cy="278253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594FAE" w:rsidRPr="006B2164" w:rsidRDefault="00594FAE" w:rsidP="00594FAE">
                                    <w:pPr>
                                      <w:rPr>
                                        <w:i/>
                                        <w:sz w:val="28"/>
                                      </w:rPr>
                                    </w:pPr>
                                    <w:r w:rsidRPr="006B2164">
                                      <w:rPr>
                                        <w:i/>
                                        <w:sz w:val="28"/>
                                      </w:rPr>
                                      <w:t>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51" o:spid="_x0000_s1027" style="position:absolute;left:0;text-align:left;margin-left:37.7pt;margin-top:2.85pt;width:180.15pt;height:84.45pt;z-index:251673600;mso-height-relative:margin" coordorigin=",517" coordsize="22884,10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Прямая со стрелкой 53" o:spid="_x0000_s1028" type="#_x0000_t32" style="position:absolute;left:3019;top:2415;width:10604;height:36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Il+sIAAADbAAAADwAAAGRycy9kb3ducmV2LnhtbESPQWvCQBSE70L/w/IKvekmFqVGVylK&#10;qVejFI+P7DOJzb4N2a3Z+utdQfA4zMw3zGIVTCMu1LnasoJ0lIAgLqyuuVRw2H8NP0A4j6yxsUwK&#10;/snBavkyWGCmbc87uuS+FBHCLkMFlfdtJqUrKjLoRrYljt7JdgZ9lF0pdYd9hJtGjpNkKg3WHBcq&#10;bGldUfGb/xkF+XoWws8mPR573B3I9+fvNL0q9fYaPucgPAX/DD/aW61g8g73L/EHyO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WIl+sIAAADbAAAADwAAAAAAAAAAAAAA&#10;AAChAgAAZHJzL2Rvd25yZXYueG1sUEsFBgAAAAAEAAQA+QAAAJADAAAAAA==&#10;" strokecolor="black [3213]" strokeweight="1.5pt">
                        <v:stroke endarrow="block"/>
                      </v:shape>
                      <v:shape id="Прямая со стрелкой 52" o:spid="_x0000_s1029" type="#_x0000_t32" style="position:absolute;left:3019;top:6124;width:146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dVm8IAAADbAAAADwAAAGRycy9kb3ducmV2LnhtbESPQWvCQBSE74L/YXmF3symgq2krlIE&#10;xYIXo+T82H0mwezbsLua9N93hUKPw8x8w6w2o+3Eg3xoHSt4y3IQxNqZlmsFl/NutgQRIrLBzjEp&#10;+KEAm/V0ssLCuIFP9ChjLRKEQ4EKmhj7QsqgG7IYMtcTJ+/qvMWYpK+l8TgkuO3kPM/fpcWW00KD&#10;PW0b0rfybhX4Sp9qvfu+3uRHPByHxb4qsVLq9WX8+gQRaYz/4b/2wShYzOH5Jf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jdVm8IAAADbAAAADwAAAAAAAAAAAAAA&#10;AAChAgAAZHJzL2Rvd25yZXYueG1sUEsFBgAAAAAEAAQA+QAAAJADAAAAAA==&#10;" strokecolor="black [3213]" strokeweight="1.5pt">
                        <v:stroke endarrow="block"/>
                      </v:shape>
                      <v:shape id="Прямая со стрелкой 54" o:spid="_x0000_s1030" type="#_x0000_t32" style="position:absolute;left:3019;top:6124;width:4054;height:36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JodMMAAADbAAAADwAAAGRycy9kb3ducmV2LnhtbESPwWrDMBBE74X8g9hCb43c0iTFtRJC&#10;ISWBXuIEnxdpYxtbKyOpsfv3VaCQ4zAzb5hiM9leXMmH1rGCl3kGglg703Kt4HzaPb+DCBHZYO+Y&#10;FPxSgM169lBgbtzIR7qWsRYJwiFHBU2MQy5l0A1ZDHM3ECfv4rzFmKSvpfE4Jrjt5WuWLaXFltNC&#10;gwN9NqS78scq8JU+1np3uHRyFfff4+KrKrFS6ulx2n6AiDTFe/i/vTcKFm9w+5J+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SaHTDAAAA2wAAAA8AAAAAAAAAAAAA&#10;AAAAoQIAAGRycy9kb3ducmV2LnhtbFBLBQYAAAAABAAEAPkAAACRAwAAAAA=&#10;" strokecolor="black [3213]" strokeweight="1.5pt">
                        <v:stroke endarrow="block"/>
                      </v:shape>
                      <v:shape id="Прямая со стрелкой 55" o:spid="_x0000_s1031" type="#_x0000_t32" style="position:absolute;left:7073;top:6124;width:10605;height:36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0tCsIAAADbAAAADwAAAGRycy9kb3ducmV2LnhtbESPS4vCQBCE7wv+h6EFb+tE2fiIjiIL&#10;guhpfdybTOehmZ6QGU38944g7LGoqq+o5bozlXhQ40rLCkbDCARxanXJuYLzafs9A+E8ssbKMil4&#10;koP1qve1xETblv/ocfS5CBB2CSoovK8TKV1akEE3tDVx8DLbGPRBNrnUDbYBbio5jqKJNFhyWCiw&#10;pt+C0tvxbhTcTbufHsbx5TSbdOSzuc221x+lBv1uswDhqfP/4U97pxXEMby/hB8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p0tCsIAAADbAAAADwAAAAAAAAAAAAAA&#10;AAChAgAAZHJzL2Rvd25yZXYueG1sUEsFBgAAAAAEAAQA+QAAAJADAAAAAA==&#10;" strokecolor="black [3213]" strokeweight=".5pt">
                        <v:stroke dashstyle="dash"/>
                      </v:shape>
                      <v:shape id="Прямая со стрелкой 56" o:spid="_x0000_s1032" type="#_x0000_t32" style="position:absolute;left:13629;top:2415;width:4064;height:370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IYXsIAAADbAAAADwAAAGRycy9kb3ducmV2LnhtbESPS4vCQBCE7wv+h6GFva0TBUWio4gg&#10;5ODFB57bTOdBMj0xMyZxf/3OguCxqKqvqPV2MLXoqHWlZQXTSQSCOLW65FzB9XL4WYJwHlljbZkU&#10;vMjBdjP6WmOsbc8n6s4+FwHCLkYFhfdNLKVLCzLoJrYhDl5mW4M+yDaXusU+wE0tZ1G0kAZLDgsF&#10;NrQvKK3OT6Ogyu7J4RW55FY9Onuj7HLk/lep7/GwW4HwNPhP+N1OtIL5Av6/hB8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VIYXsIAAADbAAAADwAAAAAAAAAAAAAA&#10;AAChAgAAZHJzL2Rvd25yZXYueG1sUEsFBgAAAAAEAAQA+QAAAJADAAAAAA==&#10;" strokecolor="black [3213]" strokeweight=".5pt">
                        <v:stroke dashstyle="dash"/>
                      </v:shape>
                      <v:shape id="Поле 57" o:spid="_x0000_s1033" type="#_x0000_t202" style="position:absolute;left:17683;top:4397;width:5201;height:33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cResQA&#10;AADbAAAADwAAAGRycy9kb3ducmV2LnhtbESPQWvCQBSE74L/YXlCb7pRqUrqKiIohdKDWur1NftM&#10;QrJvl+wa0/76riB4HGbmG2a57kwtWmp8aVnBeJSAIM6sLjlX8HXaDRcgfEDWWFsmBb/kYb3q95aY&#10;anvjA7XHkIsIYZ+igiIEl0rps4IM+pF1xNG72MZgiLLJpW7wFuGmlpMkmUmDJceFAh1tC8qq49Uo&#10;+MTvfWi7KttX7qLPxv1sp38fSr0Mus0biEBdeIYf7Xet4HUO9y/x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nEXrEAAAA2wAAAA8AAAAAAAAAAAAAAAAAmAIAAGRycy9k&#10;b3ducmV2LnhtbFBLBQYAAAAABAAEAPUAAACJAwAAAAA=&#10;" filled="f" stroked="f" strokeweight=".5pt">
                        <v:textbox style="mso-fit-shape-to-text:t">
                          <w:txbxContent>
                            <w:p w:rsidR="00594FAE" w:rsidRDefault="00594FAE" w:rsidP="00594FAE">
                              <w:r w:rsidRPr="006B2164">
                                <w:rPr>
                                  <w:position w:val="-12"/>
                                </w:rPr>
                                <w:object w:dxaOrig="520" w:dyaOrig="380">
                                  <v:shape id="_x0000_i1082" type="#_x0000_t75" style="width:26pt;height:19pt" o:ole="">
                                    <v:imagedata r:id="rId125" o:title=""/>
                                  </v:shape>
                                  <o:OLEObject Type="Embed" ProgID="Equation.DSMT4" ShapeID="_x0000_i1082" DrawAspect="Content" ObjectID="_1722584367" r:id="rId1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Поле 58" o:spid="_x0000_s1034" type="#_x0000_t202" style="position:absolute;left:3708;top:517;width:5175;height:33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iFCMAA&#10;AADbAAAADwAAAGRycy9kb3ducmV2LnhtbERPy4rCMBTdC/MP4Q7MTlNnUKQaRYQRYXDhA91em2tb&#10;2tyEJtaOX28WgsvDec8WnalFS40vLSsYDhIQxJnVJecKjoff/gSED8gaa8uk4J88LOYfvRmm2t55&#10;R+0+5CKGsE9RQRGCS6X0WUEG/cA64shdbWMwRNjkUjd4j+Gmlt9JMpYGS44NBTpaFZRV+5tRsMXT&#10;OrRdla0rd9Vn4y6rn8efUl+f3XIKIlAX3uKXe6MVjOLY+CX+ADl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3iFCMAAAADbAAAADwAAAAAAAAAAAAAAAACYAgAAZHJzL2Rvd25y&#10;ZXYueG1sUEsFBgAAAAAEAAQA9QAAAIUDAAAAAA==&#10;" filled="f" stroked="f" strokeweight=".5pt">
                        <v:textbox style="mso-fit-shape-to-text:t">
                          <w:txbxContent>
                            <w:p w:rsidR="00594FAE" w:rsidRDefault="00594FAE" w:rsidP="00594FAE">
                              <w:r w:rsidRPr="006B2164">
                                <w:rPr>
                                  <w:position w:val="-12"/>
                                </w:rPr>
                                <w:object w:dxaOrig="520" w:dyaOrig="380">
                                  <v:shape id="_x0000_i1083" type="#_x0000_t75" style="width:26pt;height:19pt" o:ole="">
                                    <v:imagedata r:id="rId127" o:title=""/>
                                  </v:shape>
                                  <o:OLEObject Type="Embed" ProgID="Equation.DSMT4" ShapeID="_x0000_i1083" DrawAspect="Content" ObjectID="_1722584368" r:id="rId128"/>
                                </w:object>
                              </w:r>
                            </w:p>
                          </w:txbxContent>
                        </v:textbox>
                      </v:shape>
                      <v:shape id="Поле 59" o:spid="_x0000_s1035" type="#_x0000_t202" style="position:absolute;top:7870;width:5932;height:33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Qgk8QA&#10;AADbAAAADwAAAGRycy9kb3ducmV2LnhtbESPQWvCQBSE74L/YXlCb7pRqWjqKiIohdKDWur1NftM&#10;QrJvl+wa0/76riB4HGbmG2a57kwtWmp8aVnBeJSAIM6sLjlX8HXaDecgfEDWWFsmBb/kYb3q95aY&#10;anvjA7XHkIsIYZ+igiIEl0rps4IM+pF1xNG72MZgiLLJpW7wFuGmlpMkmUmDJceFAh1tC8qq49Uo&#10;+MTvfWi7KttX7qLPxv1sp38fSr0Mus0biEBdeIYf7Xet4HUB9y/x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0IJPEAAAA2wAAAA8AAAAAAAAAAAAAAAAAmAIAAGRycy9k&#10;b3ducmV2LnhtbFBLBQYAAAAABAAEAPUAAACJAwAAAAA=&#10;" filled="f" stroked="f" strokeweight=".5pt">
                        <v:textbox style="mso-fit-shape-to-text:t">
                          <w:txbxContent>
                            <w:p w:rsidR="00594FAE" w:rsidRDefault="00594FAE" w:rsidP="00594FAE">
                              <w:r w:rsidRPr="006B2164">
                                <w:rPr>
                                  <w:position w:val="-12"/>
                                </w:rPr>
                                <w:object w:dxaOrig="639" w:dyaOrig="380">
                                  <v:shape id="_x0000_i1084" type="#_x0000_t75" style="width:31.8pt;height:18.9pt" o:ole="">
                                    <v:imagedata r:id="rId129" o:title=""/>
                                  </v:shape>
                                  <o:OLEObject Type="Embed" ProgID="Equation.DSMT4" ShapeID="_x0000_i1084" DrawAspect="Content" ObjectID="_1722584369" r:id="rId130"/>
                                </w:object>
                              </w:r>
                            </w:p>
                          </w:txbxContent>
                        </v:textbox>
                      </v:shape>
                      <v:shape id="Дуга 60" o:spid="_x0000_s1036" style="position:absolute;left:1941;top:4269;width:5040;height:4773;rotation:3292747fd;visibility:visible;mso-wrap-style:square;v-text-anchor:middle" coordsize="504003,4772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pc7L4A&#10;AADbAAAADwAAAGRycy9kb3ducmV2LnhtbERPy4rCMBTdC/5DuII7TceFONVYZgTFnfio60tzpy1N&#10;bkoTbf17sxBmeTjvTTZYI57U+dqxgq95AoK4cLrmUsHtup+tQPiArNE4JgUv8pBtx6MNptr1fKbn&#10;JZQihrBPUUEVQptK6YuKLPq5a4kj9+c6iyHCrpS6wz6GWyMXSbKUFmuODRW2tKuoaC4Pq+B6yvM+&#10;p+OLtTl8F/dfYxrcKzWdDD9rEIGG8C/+uI9awTKuj1/iD5DbN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qXOy+AAAA2wAAAA8AAAAAAAAAAAAAAAAAmAIAAGRycy9kb3ducmV2&#10;LnhtbFBLBQYAAAAABAAEAPUAAACDAwAAAAA=&#10;" path="m252001,nsc391178,,504003,106827,504003,238604r-252001,c252002,159069,252001,79535,252001,xem252001,nfc391178,,504003,106827,504003,238604e" filled="f" strokecolor="black [3213]">
                        <v:path arrowok="t" o:connecttype="custom" o:connectlocs="252001,0;504003,238604" o:connectangles="0,0"/>
                      </v:shape>
                      <v:shape id="Поле 61" o:spid="_x0000_s1037" type="#_x0000_t202" style="position:absolute;left:5952;top:6124;width:3485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      <v:textbox>
                          <w:txbxContent>
                            <w:p w:rsidR="00594FAE" w:rsidRPr="006B2164" w:rsidRDefault="00594FAE" w:rsidP="00594FAE">
                              <w:pPr>
                                <w:rPr>
                                  <w:i/>
                                  <w:sz w:val="28"/>
                                </w:rPr>
                              </w:pPr>
                              <w:r w:rsidRPr="006B2164">
                                <w:rPr>
                                  <w:i/>
                                  <w:sz w:val="28"/>
                                </w:rPr>
                                <w:t>α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 xml:space="preserve">                                                                                         </w:t>
            </w:r>
          </w:p>
          <w:p w:rsidR="00594FAE" w:rsidRDefault="00594FAE" w:rsidP="00F4455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  <w:p w:rsidR="00594FAE" w:rsidRDefault="00594FAE" w:rsidP="00F4455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  <w:p w:rsidR="00594FAE" w:rsidRDefault="00594FAE" w:rsidP="00F44556">
            <w:pPr>
              <w:spacing w:line="360" w:lineRule="auto"/>
              <w:jc w:val="both"/>
              <w:rPr>
                <w:sz w:val="28"/>
                <w:szCs w:val="28"/>
              </w:rPr>
            </w:pPr>
          </w:p>
          <w:p w:rsidR="003774A6" w:rsidRDefault="0073036F" w:rsidP="003774A6">
            <w:pPr>
              <w:spacing w:line="360" w:lineRule="auto"/>
              <w:ind w:firstLine="709"/>
              <w:jc w:val="both"/>
              <w:rPr>
                <w:position w:val="-34"/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t xml:space="preserve">Для удобства </w:t>
            </w:r>
            <w:proofErr w:type="spellStart"/>
            <w:r>
              <w:rPr>
                <w:position w:val="-12"/>
                <w:sz w:val="28"/>
                <w:szCs w:val="28"/>
              </w:rPr>
              <w:t>введем</w:t>
            </w:r>
            <w:proofErr w:type="spellEnd"/>
            <w:r>
              <w:rPr>
                <w:position w:val="-12"/>
                <w:sz w:val="28"/>
                <w:szCs w:val="28"/>
              </w:rPr>
              <w:t xml:space="preserve"> обозначение:</w:t>
            </w:r>
            <w:r w:rsidR="003774A6">
              <w:rPr>
                <w:position w:val="-12"/>
                <w:sz w:val="28"/>
                <w:szCs w:val="28"/>
              </w:rPr>
              <w:t xml:space="preserve">  </w:t>
            </w:r>
          </w:p>
          <w:p w:rsidR="00594FAE" w:rsidRDefault="0073036F" w:rsidP="003774A6">
            <w:pPr>
              <w:spacing w:line="360" w:lineRule="auto"/>
              <w:ind w:firstLine="709"/>
              <w:jc w:val="center"/>
              <w:rPr>
                <w:sz w:val="28"/>
                <w:szCs w:val="28"/>
              </w:rPr>
            </w:pPr>
            <w:r w:rsidRPr="006B2164">
              <w:rPr>
                <w:position w:val="-34"/>
                <w:sz w:val="28"/>
                <w:szCs w:val="28"/>
              </w:rPr>
              <w:object w:dxaOrig="840" w:dyaOrig="780">
                <v:shape id="_x0000_i1055" type="#_x0000_t75" style="width:42pt;height:39pt" o:ole="">
                  <v:imagedata r:id="rId131" o:title=""/>
                </v:shape>
                <o:OLEObject Type="Embed" ProgID="Equation.DSMT4" ShapeID="_x0000_i1055" DrawAspect="Content" ObjectID="_1745679137" r:id="rId132"/>
              </w:object>
            </w:r>
          </w:p>
        </w:tc>
      </w:tr>
      <w:tr w:rsidR="00594FAE" w:rsidTr="00F44556">
        <w:trPr>
          <w:trHeight w:val="5540"/>
        </w:trPr>
        <w:tc>
          <w:tcPr>
            <w:tcW w:w="10137" w:type="dxa"/>
            <w:gridSpan w:val="2"/>
          </w:tcPr>
          <w:p w:rsidR="00594FAE" w:rsidRDefault="00594FAE" w:rsidP="00F44556">
            <w:pPr>
              <w:spacing w:before="240" w:line="360" w:lineRule="auto"/>
              <w:ind w:firstLine="709"/>
              <w:rPr>
                <w:position w:val="-12"/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lastRenderedPageBreak/>
              <w:t>Тогда уравнения (4) и (5) примут вид системы двух уравнений с двумя неизвестными:</w:t>
            </w:r>
          </w:p>
          <w:p w:rsidR="00594FAE" w:rsidRDefault="003774A6" w:rsidP="00F44556">
            <w:pPr>
              <w:spacing w:before="240" w:line="360" w:lineRule="auto"/>
              <w:ind w:firstLine="709"/>
              <w:jc w:val="right"/>
              <w:rPr>
                <w:position w:val="-12"/>
                <w:sz w:val="28"/>
                <w:szCs w:val="28"/>
              </w:rPr>
            </w:pPr>
            <w:r w:rsidRPr="003774A6">
              <w:rPr>
                <w:position w:val="-38"/>
                <w:sz w:val="28"/>
                <w:szCs w:val="28"/>
              </w:rPr>
              <w:object w:dxaOrig="2659" w:dyaOrig="920">
                <v:shape id="_x0000_i1076" type="#_x0000_t75" style="width:159.4pt;height:55.6pt" o:ole="">
                  <v:imagedata r:id="rId133" o:title=""/>
                </v:shape>
                <o:OLEObject Type="Embed" ProgID="Equation.DSMT4" ShapeID="_x0000_i1076" DrawAspect="Content" ObjectID="_1745679138" r:id="rId134"/>
              </w:object>
            </w:r>
            <w:r w:rsidR="00594FAE">
              <w:rPr>
                <w:sz w:val="28"/>
                <w:szCs w:val="28"/>
              </w:rPr>
              <w:t xml:space="preserve">                                      (6)</w:t>
            </w:r>
          </w:p>
          <w:p w:rsidR="00594FAE" w:rsidRDefault="00594FAE" w:rsidP="00F44556">
            <w:pPr>
              <w:spacing w:before="240" w:line="360" w:lineRule="auto"/>
              <w:ind w:firstLine="709"/>
              <w:jc w:val="both"/>
              <w:rPr>
                <w:position w:val="-12"/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t>Вычтем из первого уравнения второе. После несложных преобразований получим:</w:t>
            </w:r>
          </w:p>
          <w:p w:rsidR="00594FAE" w:rsidRDefault="003774A6" w:rsidP="00F44556">
            <w:pPr>
              <w:spacing w:line="360" w:lineRule="auto"/>
              <w:ind w:firstLine="709"/>
              <w:jc w:val="right"/>
              <w:rPr>
                <w:position w:val="-12"/>
                <w:sz w:val="28"/>
                <w:szCs w:val="28"/>
              </w:rPr>
            </w:pPr>
            <w:r w:rsidRPr="009C3C27">
              <w:rPr>
                <w:position w:val="-14"/>
                <w:sz w:val="28"/>
                <w:szCs w:val="28"/>
              </w:rPr>
              <w:object w:dxaOrig="1560" w:dyaOrig="440">
                <v:shape id="_x0000_i1077" type="#_x0000_t75" style="width:93.5pt;height:26.6pt" o:ole="">
                  <v:imagedata r:id="rId135" o:title=""/>
                </v:shape>
                <o:OLEObject Type="Embed" ProgID="Equation.DSMT4" ShapeID="_x0000_i1077" DrawAspect="Content" ObjectID="_1745679139" r:id="rId136"/>
              </w:object>
            </w:r>
            <w:r w:rsidR="00594FAE">
              <w:rPr>
                <w:sz w:val="28"/>
                <w:szCs w:val="28"/>
              </w:rPr>
              <w:t>.                                                    (7)</w:t>
            </w:r>
          </w:p>
          <w:p w:rsidR="00594FAE" w:rsidRDefault="00594FAE" w:rsidP="00F44556">
            <w:pPr>
              <w:spacing w:before="240" w:line="360" w:lineRule="auto"/>
              <w:ind w:firstLine="709"/>
              <w:rPr>
                <w:position w:val="-12"/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t xml:space="preserve">Теперь подставим (7) во второе уравнение системы (6) и получим уравнение для нахождения </w:t>
            </w:r>
            <w:r>
              <w:rPr>
                <w:i/>
                <w:position w:val="-12"/>
                <w:sz w:val="28"/>
                <w:szCs w:val="28"/>
                <w:lang w:val="en-US"/>
              </w:rPr>
              <w:t>u</w:t>
            </w:r>
            <w:r w:rsidRPr="009C3C27">
              <w:rPr>
                <w:position w:val="-12"/>
                <w:sz w:val="28"/>
                <w:szCs w:val="28"/>
                <w:vertAlign w:val="subscript"/>
              </w:rPr>
              <w:t>2</w:t>
            </w:r>
            <w:r>
              <w:rPr>
                <w:position w:val="-12"/>
                <w:sz w:val="28"/>
                <w:szCs w:val="28"/>
              </w:rPr>
              <w:t>:</w:t>
            </w:r>
          </w:p>
          <w:p w:rsidR="00594FAE" w:rsidRDefault="00594FAE" w:rsidP="00F44556">
            <w:pPr>
              <w:spacing w:line="360" w:lineRule="auto"/>
              <w:ind w:firstLine="709"/>
              <w:jc w:val="right"/>
              <w:rPr>
                <w:position w:val="-12"/>
                <w:sz w:val="28"/>
                <w:szCs w:val="28"/>
              </w:rPr>
            </w:pPr>
            <w:r w:rsidRPr="009C3C27">
              <w:rPr>
                <w:position w:val="-18"/>
                <w:sz w:val="28"/>
                <w:szCs w:val="28"/>
              </w:rPr>
              <w:object w:dxaOrig="2120" w:dyaOrig="499">
                <v:shape id="_x0000_i1056" type="#_x0000_t75" style="width:127.1pt;height:30.15pt" o:ole="">
                  <v:imagedata r:id="rId137" o:title=""/>
                </v:shape>
                <o:OLEObject Type="Embed" ProgID="Equation.DSMT4" ShapeID="_x0000_i1056" DrawAspect="Content" ObjectID="_1745679140" r:id="rId138"/>
              </w:object>
            </w:r>
            <w:r>
              <w:rPr>
                <w:sz w:val="28"/>
                <w:szCs w:val="28"/>
              </w:rPr>
              <w:t>.                                              (8)</w:t>
            </w:r>
          </w:p>
          <w:p w:rsidR="00594FAE" w:rsidRDefault="00594FAE" w:rsidP="00F44556">
            <w:pPr>
              <w:spacing w:line="360" w:lineRule="auto"/>
              <w:ind w:firstLine="709"/>
              <w:jc w:val="both"/>
              <w:rPr>
                <w:position w:val="-12"/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t xml:space="preserve">Из уравнения (8) находим </w:t>
            </w:r>
            <w:r>
              <w:rPr>
                <w:i/>
                <w:position w:val="-12"/>
                <w:sz w:val="28"/>
                <w:szCs w:val="28"/>
                <w:lang w:val="en-US"/>
              </w:rPr>
              <w:t>u</w:t>
            </w:r>
            <w:r w:rsidRPr="009C3C27">
              <w:rPr>
                <w:position w:val="-12"/>
                <w:sz w:val="28"/>
                <w:szCs w:val="28"/>
                <w:vertAlign w:val="subscript"/>
              </w:rPr>
              <w:t>2</w:t>
            </w:r>
            <w:r>
              <w:rPr>
                <w:position w:val="-12"/>
                <w:sz w:val="28"/>
                <w:szCs w:val="28"/>
              </w:rPr>
              <w:t xml:space="preserve">, а затем из уравнения (7) определяем </w:t>
            </w:r>
            <w:r>
              <w:rPr>
                <w:i/>
                <w:position w:val="-12"/>
                <w:sz w:val="28"/>
                <w:szCs w:val="28"/>
                <w:lang w:val="en-US"/>
              </w:rPr>
              <w:t>u</w:t>
            </w:r>
            <w:r>
              <w:rPr>
                <w:position w:val="-12"/>
                <w:sz w:val="28"/>
                <w:szCs w:val="28"/>
                <w:vertAlign w:val="subscript"/>
              </w:rPr>
              <w:t>1</w:t>
            </w:r>
            <w:r>
              <w:rPr>
                <w:position w:val="-12"/>
                <w:sz w:val="28"/>
                <w:szCs w:val="28"/>
              </w:rPr>
              <w:t xml:space="preserve">. </w:t>
            </w:r>
          </w:p>
          <w:p w:rsidR="00594FAE" w:rsidRDefault="00594FAE" w:rsidP="00F44556">
            <w:pPr>
              <w:spacing w:line="360" w:lineRule="auto"/>
              <w:ind w:firstLine="709"/>
              <w:jc w:val="both"/>
              <w:rPr>
                <w:position w:val="-12"/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t>Итак, решение системы (6):</w:t>
            </w:r>
          </w:p>
          <w:p w:rsidR="00594FAE" w:rsidRPr="009C3C27" w:rsidRDefault="00594FAE" w:rsidP="00F44556">
            <w:pPr>
              <w:spacing w:line="360" w:lineRule="auto"/>
              <w:ind w:firstLine="709"/>
              <w:jc w:val="center"/>
              <w:rPr>
                <w:position w:val="-12"/>
                <w:sz w:val="28"/>
                <w:szCs w:val="28"/>
              </w:rPr>
            </w:pPr>
            <w:r>
              <w:rPr>
                <w:position w:val="-40"/>
                <w:sz w:val="28"/>
                <w:szCs w:val="28"/>
              </w:rPr>
              <w:t xml:space="preserve"> </w:t>
            </w:r>
            <w:r w:rsidR="003774A6" w:rsidRPr="009C3C27">
              <w:rPr>
                <w:position w:val="-34"/>
                <w:sz w:val="28"/>
                <w:szCs w:val="28"/>
              </w:rPr>
              <w:object w:dxaOrig="2220" w:dyaOrig="780">
                <v:shape id="_x0000_i1078" type="#_x0000_t75" style="width:133.1pt;height:47.15pt" o:ole="">
                  <v:imagedata r:id="rId139" o:title=""/>
                </v:shape>
                <o:OLEObject Type="Embed" ProgID="Equation.DSMT4" ShapeID="_x0000_i1078" DrawAspect="Content" ObjectID="_1745679141" r:id="rId140"/>
              </w:object>
            </w:r>
            <w:r>
              <w:rPr>
                <w:position w:val="-12"/>
                <w:sz w:val="28"/>
                <w:szCs w:val="28"/>
              </w:rPr>
              <w:t xml:space="preserve">       </w:t>
            </w:r>
            <w:r w:rsidRPr="009C3C27">
              <w:rPr>
                <w:position w:val="-34"/>
                <w:sz w:val="28"/>
                <w:szCs w:val="28"/>
              </w:rPr>
              <w:object w:dxaOrig="2200" w:dyaOrig="780">
                <v:shape id="_x0000_i1057" type="#_x0000_t75" style="width:131.9pt;height:47.15pt" o:ole="">
                  <v:imagedata r:id="rId141" o:title=""/>
                </v:shape>
                <o:OLEObject Type="Embed" ProgID="Equation.DSMT4" ShapeID="_x0000_i1057" DrawAspect="Content" ObjectID="_1745679142" r:id="rId142"/>
              </w:object>
            </w:r>
          </w:p>
          <w:p w:rsidR="00594FAE" w:rsidRDefault="00594FAE" w:rsidP="00F44556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4839F7">
              <w:rPr>
                <w:sz w:val="28"/>
                <w:szCs w:val="28"/>
              </w:rPr>
              <w:t>Подставляем данные задачи и получаем:</w:t>
            </w:r>
          </w:p>
          <w:p w:rsidR="00594FAE" w:rsidRDefault="003774A6" w:rsidP="00F44556">
            <w:pPr>
              <w:spacing w:before="240" w:line="360" w:lineRule="auto"/>
              <w:ind w:firstLine="709"/>
              <w:rPr>
                <w:position w:val="-12"/>
                <w:sz w:val="28"/>
                <w:szCs w:val="28"/>
              </w:rPr>
            </w:pPr>
            <w:r w:rsidRPr="006B2164">
              <w:rPr>
                <w:position w:val="-34"/>
                <w:sz w:val="28"/>
                <w:szCs w:val="28"/>
              </w:rPr>
              <w:object w:dxaOrig="2380" w:dyaOrig="780">
                <v:shape id="_x0000_i1073" type="#_x0000_t75" style="width:119pt;height:39pt" o:ole="">
                  <v:imagedata r:id="rId143" o:title=""/>
                </v:shape>
                <o:OLEObject Type="Embed" ProgID="Equation.DSMT4" ShapeID="_x0000_i1073" DrawAspect="Content" ObjectID="_1745679143" r:id="rId144"/>
              </w:object>
            </w:r>
          </w:p>
          <w:p w:rsidR="00594FAE" w:rsidRDefault="003774A6" w:rsidP="00F44556">
            <w:pPr>
              <w:spacing w:before="240" w:line="360" w:lineRule="auto"/>
              <w:ind w:firstLine="709"/>
              <w:rPr>
                <w:position w:val="-12"/>
                <w:sz w:val="28"/>
                <w:szCs w:val="28"/>
              </w:rPr>
            </w:pPr>
            <w:r w:rsidRPr="003774A6">
              <w:rPr>
                <w:position w:val="-34"/>
                <w:sz w:val="28"/>
                <w:szCs w:val="28"/>
              </w:rPr>
              <w:object w:dxaOrig="2940" w:dyaOrig="780">
                <v:shape id="_x0000_i1079" type="#_x0000_t75" style="width:160.4pt;height:42.7pt" o:ole="">
                  <v:imagedata r:id="rId145" o:title=""/>
                </v:shape>
                <o:OLEObject Type="Embed" ProgID="Equation.DSMT4" ShapeID="_x0000_i1079" DrawAspect="Content" ObjectID="_1745679144" r:id="rId146"/>
              </w:object>
            </w:r>
            <w:r w:rsidR="00594FAE">
              <w:rPr>
                <w:position w:val="-12"/>
                <w:sz w:val="28"/>
                <w:szCs w:val="28"/>
              </w:rPr>
              <w:t xml:space="preserve">       </w:t>
            </w:r>
            <w:r w:rsidRPr="003774A6">
              <w:rPr>
                <w:position w:val="-34"/>
                <w:sz w:val="28"/>
                <w:szCs w:val="28"/>
              </w:rPr>
              <w:object w:dxaOrig="2960" w:dyaOrig="780">
                <v:shape id="_x0000_i1074" type="#_x0000_t75" style="width:157.75pt;height:41.85pt" o:ole="">
                  <v:imagedata r:id="rId147" o:title=""/>
                </v:shape>
                <o:OLEObject Type="Embed" ProgID="Equation.DSMT4" ShapeID="_x0000_i1074" DrawAspect="Content" ObjectID="_1745679145" r:id="rId148"/>
              </w:object>
            </w:r>
          </w:p>
          <w:p w:rsidR="00594FAE" w:rsidRDefault="00594FAE" w:rsidP="00F44556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ученные значения удовлетворяют уравнениям (1)-(2).</w:t>
            </w:r>
          </w:p>
          <w:p w:rsidR="00594FAE" w:rsidRDefault="00594FAE" w:rsidP="00F44556">
            <w:pPr>
              <w:spacing w:before="240"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вет: скорость первого шара после удара равна</w:t>
            </w:r>
            <w:r w:rsidR="003774A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 w:rsidR="003774A6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</w:rPr>
              <w:t>,</w:t>
            </w:r>
            <w:r w:rsidR="003774A6">
              <w:rPr>
                <w:sz w:val="28"/>
                <w:szCs w:val="28"/>
              </w:rPr>
              <w:t>86</w:t>
            </w:r>
            <w:r>
              <w:rPr>
                <w:sz w:val="28"/>
                <w:szCs w:val="28"/>
              </w:rPr>
              <w:t xml:space="preserve"> м/</w:t>
            </w:r>
            <w:proofErr w:type="gramStart"/>
            <w:r>
              <w:rPr>
                <w:sz w:val="28"/>
                <w:szCs w:val="28"/>
              </w:rPr>
              <w:t>с</w:t>
            </w:r>
            <w:proofErr w:type="gramEnd"/>
            <w:r>
              <w:rPr>
                <w:sz w:val="28"/>
                <w:szCs w:val="28"/>
              </w:rPr>
              <w:t xml:space="preserve">, </w:t>
            </w:r>
          </w:p>
          <w:p w:rsidR="00594FAE" w:rsidRDefault="00594FAE" w:rsidP="003774A6">
            <w:pPr>
              <w:spacing w:line="360" w:lineRule="auto"/>
              <w:ind w:firstLine="85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корость второго шара 1</w:t>
            </w:r>
            <w:r w:rsidR="003774A6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,</w:t>
            </w:r>
            <w:r w:rsidR="003774A6">
              <w:rPr>
                <w:sz w:val="28"/>
                <w:szCs w:val="28"/>
              </w:rPr>
              <w:t>15</w:t>
            </w:r>
            <w:r>
              <w:rPr>
                <w:sz w:val="28"/>
                <w:szCs w:val="28"/>
              </w:rPr>
              <w:t xml:space="preserve"> м/</w:t>
            </w:r>
            <w:proofErr w:type="gramStart"/>
            <w:r>
              <w:rPr>
                <w:sz w:val="28"/>
                <w:szCs w:val="28"/>
              </w:rPr>
              <w:t>с</w:t>
            </w:r>
            <w:proofErr w:type="gramEnd"/>
            <w:r>
              <w:rPr>
                <w:sz w:val="28"/>
                <w:szCs w:val="28"/>
              </w:rPr>
              <w:t>.</w:t>
            </w:r>
          </w:p>
        </w:tc>
      </w:tr>
    </w:tbl>
    <w:p w:rsidR="00594FAE" w:rsidRDefault="00594FAE" w:rsidP="00594FAE">
      <w:pPr>
        <w:spacing w:after="200" w:line="276" w:lineRule="auto"/>
        <w:rPr>
          <w:noProof/>
        </w:rPr>
      </w:pPr>
    </w:p>
    <w:p w:rsidR="002C1E06" w:rsidRDefault="002C1E06">
      <w:pPr>
        <w:spacing w:after="200" w:line="276" w:lineRule="auto"/>
        <w:rPr>
          <w:sz w:val="28"/>
          <w:szCs w:val="28"/>
        </w:rPr>
      </w:pPr>
    </w:p>
    <w:sectPr w:rsidR="002C1E06" w:rsidSect="0073036F">
      <w:footerReference w:type="default" r:id="rId149"/>
      <w:pgSz w:w="11906" w:h="16838"/>
      <w:pgMar w:top="1134" w:right="851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4745" w:rsidRDefault="007F4745" w:rsidP="00CD616A">
      <w:r>
        <w:separator/>
      </w:r>
    </w:p>
  </w:endnote>
  <w:endnote w:type="continuationSeparator" w:id="0">
    <w:p w:rsidR="007F4745" w:rsidRDefault="007F4745" w:rsidP="00CD61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45869460"/>
      <w:docPartObj>
        <w:docPartGallery w:val="Page Numbers (Bottom of Page)"/>
        <w:docPartUnique/>
      </w:docPartObj>
    </w:sdtPr>
    <w:sdtEndPr/>
    <w:sdtContent>
      <w:p w:rsidR="0073036F" w:rsidRDefault="0073036F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C1E06">
          <w:rPr>
            <w:noProof/>
          </w:rPr>
          <w:t>2</w:t>
        </w:r>
        <w:r>
          <w:fldChar w:fldCharType="end"/>
        </w:r>
      </w:p>
    </w:sdtContent>
  </w:sdt>
  <w:p w:rsidR="0073036F" w:rsidRDefault="0073036F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4745" w:rsidRDefault="007F4745" w:rsidP="00CD616A">
      <w:r>
        <w:separator/>
      </w:r>
    </w:p>
  </w:footnote>
  <w:footnote w:type="continuationSeparator" w:id="0">
    <w:p w:rsidR="007F4745" w:rsidRDefault="007F4745" w:rsidP="00CD616A">
      <w:r>
        <w:continuationSeparator/>
      </w:r>
    </w:p>
  </w:footnote>
  <w:footnote w:id="1">
    <w:p w:rsidR="00CD616A" w:rsidRPr="00CE385A" w:rsidRDefault="00CD616A" w:rsidP="00CD616A">
      <w:pPr>
        <w:pStyle w:val="a6"/>
        <w:rPr>
          <w:sz w:val="16"/>
          <w:szCs w:val="16"/>
        </w:rPr>
      </w:pPr>
      <w:r w:rsidRPr="00CE385A">
        <w:rPr>
          <w:rStyle w:val="a8"/>
          <w:sz w:val="16"/>
          <w:szCs w:val="16"/>
        </w:rPr>
        <w:footnoteRef/>
      </w:r>
      <w:r w:rsidRPr="00CE385A">
        <w:rPr>
          <w:sz w:val="16"/>
          <w:szCs w:val="16"/>
        </w:rPr>
        <w:t xml:space="preserve"> Оставить </w:t>
      </w:r>
      <w:proofErr w:type="gramStart"/>
      <w:r w:rsidRPr="00CE385A">
        <w:rPr>
          <w:sz w:val="16"/>
          <w:szCs w:val="16"/>
        </w:rPr>
        <w:t>нужное</w:t>
      </w:r>
      <w:proofErr w:type="gramEnd"/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1383"/>
    <w:rsid w:val="00000703"/>
    <w:rsid w:val="000020BF"/>
    <w:rsid w:val="00002BAD"/>
    <w:rsid w:val="00002E44"/>
    <w:rsid w:val="00003365"/>
    <w:rsid w:val="00010130"/>
    <w:rsid w:val="00010A5B"/>
    <w:rsid w:val="00010FF9"/>
    <w:rsid w:val="00011255"/>
    <w:rsid w:val="000119CE"/>
    <w:rsid w:val="00013297"/>
    <w:rsid w:val="00015273"/>
    <w:rsid w:val="0001617F"/>
    <w:rsid w:val="000170D0"/>
    <w:rsid w:val="000174F2"/>
    <w:rsid w:val="00017D88"/>
    <w:rsid w:val="00023689"/>
    <w:rsid w:val="00023698"/>
    <w:rsid w:val="00024142"/>
    <w:rsid w:val="000246F0"/>
    <w:rsid w:val="00024769"/>
    <w:rsid w:val="0002609C"/>
    <w:rsid w:val="00026281"/>
    <w:rsid w:val="00027074"/>
    <w:rsid w:val="00030306"/>
    <w:rsid w:val="00030398"/>
    <w:rsid w:val="000304E4"/>
    <w:rsid w:val="000307B5"/>
    <w:rsid w:val="00032F6B"/>
    <w:rsid w:val="0003319F"/>
    <w:rsid w:val="00033611"/>
    <w:rsid w:val="00035A89"/>
    <w:rsid w:val="00035BA7"/>
    <w:rsid w:val="00035C45"/>
    <w:rsid w:val="0003778E"/>
    <w:rsid w:val="00041116"/>
    <w:rsid w:val="00045E34"/>
    <w:rsid w:val="0004698C"/>
    <w:rsid w:val="0005048C"/>
    <w:rsid w:val="000505F3"/>
    <w:rsid w:val="00050CE6"/>
    <w:rsid w:val="00051249"/>
    <w:rsid w:val="00053746"/>
    <w:rsid w:val="00054411"/>
    <w:rsid w:val="00055AEE"/>
    <w:rsid w:val="00057322"/>
    <w:rsid w:val="00057849"/>
    <w:rsid w:val="0006099D"/>
    <w:rsid w:val="00061A90"/>
    <w:rsid w:val="00061CF4"/>
    <w:rsid w:val="0006366D"/>
    <w:rsid w:val="000649E8"/>
    <w:rsid w:val="0006572C"/>
    <w:rsid w:val="00067955"/>
    <w:rsid w:val="000701AD"/>
    <w:rsid w:val="00074949"/>
    <w:rsid w:val="00076721"/>
    <w:rsid w:val="00077538"/>
    <w:rsid w:val="00077EB8"/>
    <w:rsid w:val="00080B20"/>
    <w:rsid w:val="00081386"/>
    <w:rsid w:val="00081683"/>
    <w:rsid w:val="000817BB"/>
    <w:rsid w:val="00083E42"/>
    <w:rsid w:val="00084DA5"/>
    <w:rsid w:val="00086C6E"/>
    <w:rsid w:val="00086D33"/>
    <w:rsid w:val="00086FE9"/>
    <w:rsid w:val="0008703E"/>
    <w:rsid w:val="0008791F"/>
    <w:rsid w:val="00090166"/>
    <w:rsid w:val="00090A3E"/>
    <w:rsid w:val="00090B71"/>
    <w:rsid w:val="00090E71"/>
    <w:rsid w:val="00093962"/>
    <w:rsid w:val="00093A43"/>
    <w:rsid w:val="00094309"/>
    <w:rsid w:val="00094B6D"/>
    <w:rsid w:val="00094C1B"/>
    <w:rsid w:val="0009518C"/>
    <w:rsid w:val="00096894"/>
    <w:rsid w:val="000975F8"/>
    <w:rsid w:val="000A142D"/>
    <w:rsid w:val="000A350B"/>
    <w:rsid w:val="000A357B"/>
    <w:rsid w:val="000A51F4"/>
    <w:rsid w:val="000A5878"/>
    <w:rsid w:val="000B2207"/>
    <w:rsid w:val="000B2ADD"/>
    <w:rsid w:val="000B34EE"/>
    <w:rsid w:val="000B5B69"/>
    <w:rsid w:val="000C1CAD"/>
    <w:rsid w:val="000C380F"/>
    <w:rsid w:val="000C39D8"/>
    <w:rsid w:val="000C448E"/>
    <w:rsid w:val="000C59E7"/>
    <w:rsid w:val="000C6A3B"/>
    <w:rsid w:val="000C6F5E"/>
    <w:rsid w:val="000C7662"/>
    <w:rsid w:val="000D04E2"/>
    <w:rsid w:val="000D20EF"/>
    <w:rsid w:val="000D2897"/>
    <w:rsid w:val="000D2B2D"/>
    <w:rsid w:val="000D4480"/>
    <w:rsid w:val="000D50FA"/>
    <w:rsid w:val="000D7AEE"/>
    <w:rsid w:val="000D7C6E"/>
    <w:rsid w:val="000E0742"/>
    <w:rsid w:val="000E1EE9"/>
    <w:rsid w:val="000E251A"/>
    <w:rsid w:val="000E2544"/>
    <w:rsid w:val="000E425D"/>
    <w:rsid w:val="000F0950"/>
    <w:rsid w:val="000F103E"/>
    <w:rsid w:val="000F1560"/>
    <w:rsid w:val="000F2C0F"/>
    <w:rsid w:val="000F4FD8"/>
    <w:rsid w:val="000F58C6"/>
    <w:rsid w:val="000F6FC1"/>
    <w:rsid w:val="000F77A1"/>
    <w:rsid w:val="000F7800"/>
    <w:rsid w:val="000F7C46"/>
    <w:rsid w:val="00105BF3"/>
    <w:rsid w:val="00105D5C"/>
    <w:rsid w:val="00105F3A"/>
    <w:rsid w:val="0010691D"/>
    <w:rsid w:val="0011019A"/>
    <w:rsid w:val="00111311"/>
    <w:rsid w:val="00111407"/>
    <w:rsid w:val="00111C5C"/>
    <w:rsid w:val="001122FB"/>
    <w:rsid w:val="00112459"/>
    <w:rsid w:val="00112751"/>
    <w:rsid w:val="00112851"/>
    <w:rsid w:val="00115E72"/>
    <w:rsid w:val="001164F8"/>
    <w:rsid w:val="00117AE5"/>
    <w:rsid w:val="00120DE7"/>
    <w:rsid w:val="001227A5"/>
    <w:rsid w:val="00122C37"/>
    <w:rsid w:val="0012622C"/>
    <w:rsid w:val="001304B2"/>
    <w:rsid w:val="0013189E"/>
    <w:rsid w:val="00132386"/>
    <w:rsid w:val="00134A0C"/>
    <w:rsid w:val="00134AAD"/>
    <w:rsid w:val="00136E60"/>
    <w:rsid w:val="00137467"/>
    <w:rsid w:val="00145C98"/>
    <w:rsid w:val="0014656C"/>
    <w:rsid w:val="00147DA1"/>
    <w:rsid w:val="00147EBA"/>
    <w:rsid w:val="001500AE"/>
    <w:rsid w:val="0015053B"/>
    <w:rsid w:val="00154EC5"/>
    <w:rsid w:val="00155366"/>
    <w:rsid w:val="00155501"/>
    <w:rsid w:val="00157381"/>
    <w:rsid w:val="00157615"/>
    <w:rsid w:val="00160492"/>
    <w:rsid w:val="0016052B"/>
    <w:rsid w:val="00161859"/>
    <w:rsid w:val="0016254F"/>
    <w:rsid w:val="00164027"/>
    <w:rsid w:val="0016432D"/>
    <w:rsid w:val="0016472A"/>
    <w:rsid w:val="00164853"/>
    <w:rsid w:val="00165ECB"/>
    <w:rsid w:val="00167E91"/>
    <w:rsid w:val="00172382"/>
    <w:rsid w:val="00172F88"/>
    <w:rsid w:val="00173EE1"/>
    <w:rsid w:val="00174B21"/>
    <w:rsid w:val="00174C3B"/>
    <w:rsid w:val="00175C84"/>
    <w:rsid w:val="0017779E"/>
    <w:rsid w:val="00177971"/>
    <w:rsid w:val="001806E4"/>
    <w:rsid w:val="00180BB9"/>
    <w:rsid w:val="00181597"/>
    <w:rsid w:val="00182818"/>
    <w:rsid w:val="001829A7"/>
    <w:rsid w:val="00183937"/>
    <w:rsid w:val="00184F42"/>
    <w:rsid w:val="00185E74"/>
    <w:rsid w:val="0018657E"/>
    <w:rsid w:val="00187B8C"/>
    <w:rsid w:val="00187FBF"/>
    <w:rsid w:val="001924F5"/>
    <w:rsid w:val="001929B3"/>
    <w:rsid w:val="00193222"/>
    <w:rsid w:val="001965D7"/>
    <w:rsid w:val="00196E63"/>
    <w:rsid w:val="00197AE0"/>
    <w:rsid w:val="001A00C3"/>
    <w:rsid w:val="001A1376"/>
    <w:rsid w:val="001A2AEE"/>
    <w:rsid w:val="001A58F7"/>
    <w:rsid w:val="001A6ADD"/>
    <w:rsid w:val="001A6EE0"/>
    <w:rsid w:val="001A7179"/>
    <w:rsid w:val="001A72EC"/>
    <w:rsid w:val="001B1937"/>
    <w:rsid w:val="001B3154"/>
    <w:rsid w:val="001B3604"/>
    <w:rsid w:val="001B4BDA"/>
    <w:rsid w:val="001B4D76"/>
    <w:rsid w:val="001B4E32"/>
    <w:rsid w:val="001B7335"/>
    <w:rsid w:val="001B7676"/>
    <w:rsid w:val="001C12F3"/>
    <w:rsid w:val="001C7363"/>
    <w:rsid w:val="001C73FC"/>
    <w:rsid w:val="001C75ED"/>
    <w:rsid w:val="001D06F5"/>
    <w:rsid w:val="001D0E24"/>
    <w:rsid w:val="001D10DD"/>
    <w:rsid w:val="001D1671"/>
    <w:rsid w:val="001D2ACE"/>
    <w:rsid w:val="001D58DC"/>
    <w:rsid w:val="001D6B3C"/>
    <w:rsid w:val="001E01D6"/>
    <w:rsid w:val="001E1E99"/>
    <w:rsid w:val="001E22FB"/>
    <w:rsid w:val="001E230A"/>
    <w:rsid w:val="001E38F7"/>
    <w:rsid w:val="001E407A"/>
    <w:rsid w:val="001F0450"/>
    <w:rsid w:val="001F09CC"/>
    <w:rsid w:val="001F12A5"/>
    <w:rsid w:val="001F197F"/>
    <w:rsid w:val="001F1FCE"/>
    <w:rsid w:val="001F2E07"/>
    <w:rsid w:val="001F3930"/>
    <w:rsid w:val="001F46A6"/>
    <w:rsid w:val="001F4FE3"/>
    <w:rsid w:val="001F591F"/>
    <w:rsid w:val="001F5C90"/>
    <w:rsid w:val="001F666C"/>
    <w:rsid w:val="001F7B10"/>
    <w:rsid w:val="00201541"/>
    <w:rsid w:val="00202F48"/>
    <w:rsid w:val="00203814"/>
    <w:rsid w:val="002041AC"/>
    <w:rsid w:val="00207429"/>
    <w:rsid w:val="002101C6"/>
    <w:rsid w:val="0021319C"/>
    <w:rsid w:val="00214206"/>
    <w:rsid w:val="0021516B"/>
    <w:rsid w:val="002166B0"/>
    <w:rsid w:val="002166BB"/>
    <w:rsid w:val="00216B36"/>
    <w:rsid w:val="00222CB5"/>
    <w:rsid w:val="00222E69"/>
    <w:rsid w:val="00222FA9"/>
    <w:rsid w:val="00224B5A"/>
    <w:rsid w:val="00225A68"/>
    <w:rsid w:val="00226C3F"/>
    <w:rsid w:val="00227C7E"/>
    <w:rsid w:val="002310C7"/>
    <w:rsid w:val="00234B25"/>
    <w:rsid w:val="00234BFA"/>
    <w:rsid w:val="00237F05"/>
    <w:rsid w:val="00237F5B"/>
    <w:rsid w:val="0024164B"/>
    <w:rsid w:val="00241961"/>
    <w:rsid w:val="00242012"/>
    <w:rsid w:val="002421F9"/>
    <w:rsid w:val="00247705"/>
    <w:rsid w:val="0024773A"/>
    <w:rsid w:val="00247EF1"/>
    <w:rsid w:val="002510EA"/>
    <w:rsid w:val="00251D46"/>
    <w:rsid w:val="00253A14"/>
    <w:rsid w:val="00253C6A"/>
    <w:rsid w:val="00254716"/>
    <w:rsid w:val="00255001"/>
    <w:rsid w:val="00255199"/>
    <w:rsid w:val="00255E08"/>
    <w:rsid w:val="00256DF4"/>
    <w:rsid w:val="002574C9"/>
    <w:rsid w:val="00260783"/>
    <w:rsid w:val="0026212D"/>
    <w:rsid w:val="00263957"/>
    <w:rsid w:val="002640B0"/>
    <w:rsid w:val="002655C2"/>
    <w:rsid w:val="002711F4"/>
    <w:rsid w:val="00272127"/>
    <w:rsid w:val="002762FB"/>
    <w:rsid w:val="00280734"/>
    <w:rsid w:val="00281B70"/>
    <w:rsid w:val="00284381"/>
    <w:rsid w:val="00285F46"/>
    <w:rsid w:val="00290428"/>
    <w:rsid w:val="00290F2D"/>
    <w:rsid w:val="00291397"/>
    <w:rsid w:val="00291FE7"/>
    <w:rsid w:val="002920CE"/>
    <w:rsid w:val="00293353"/>
    <w:rsid w:val="002933AA"/>
    <w:rsid w:val="002949C5"/>
    <w:rsid w:val="002A2532"/>
    <w:rsid w:val="002A3906"/>
    <w:rsid w:val="002A3CC1"/>
    <w:rsid w:val="002A7C7E"/>
    <w:rsid w:val="002B00D1"/>
    <w:rsid w:val="002B1302"/>
    <w:rsid w:val="002B1FB6"/>
    <w:rsid w:val="002B3848"/>
    <w:rsid w:val="002B417C"/>
    <w:rsid w:val="002B571A"/>
    <w:rsid w:val="002B5932"/>
    <w:rsid w:val="002B6F1B"/>
    <w:rsid w:val="002C14F2"/>
    <w:rsid w:val="002C1E06"/>
    <w:rsid w:val="002C3FE6"/>
    <w:rsid w:val="002C5860"/>
    <w:rsid w:val="002C647F"/>
    <w:rsid w:val="002C6650"/>
    <w:rsid w:val="002C71BB"/>
    <w:rsid w:val="002C786C"/>
    <w:rsid w:val="002D0509"/>
    <w:rsid w:val="002D0CED"/>
    <w:rsid w:val="002D1B33"/>
    <w:rsid w:val="002D30C3"/>
    <w:rsid w:val="002D409D"/>
    <w:rsid w:val="002D6299"/>
    <w:rsid w:val="002D7F62"/>
    <w:rsid w:val="002E06D7"/>
    <w:rsid w:val="002E0B88"/>
    <w:rsid w:val="002E3889"/>
    <w:rsid w:val="002E3EC6"/>
    <w:rsid w:val="002E66DB"/>
    <w:rsid w:val="002E7F82"/>
    <w:rsid w:val="002F11B8"/>
    <w:rsid w:val="002F169F"/>
    <w:rsid w:val="002F2103"/>
    <w:rsid w:val="002F43FF"/>
    <w:rsid w:val="002F457A"/>
    <w:rsid w:val="002F4760"/>
    <w:rsid w:val="002F5B7B"/>
    <w:rsid w:val="002F6102"/>
    <w:rsid w:val="002F7726"/>
    <w:rsid w:val="00301A76"/>
    <w:rsid w:val="00304379"/>
    <w:rsid w:val="00304C24"/>
    <w:rsid w:val="003067C7"/>
    <w:rsid w:val="00306D80"/>
    <w:rsid w:val="00306DE0"/>
    <w:rsid w:val="00310B60"/>
    <w:rsid w:val="003116F9"/>
    <w:rsid w:val="00311DE8"/>
    <w:rsid w:val="00313C47"/>
    <w:rsid w:val="003141FF"/>
    <w:rsid w:val="0031485B"/>
    <w:rsid w:val="00316D79"/>
    <w:rsid w:val="0031708D"/>
    <w:rsid w:val="003172FC"/>
    <w:rsid w:val="0032141E"/>
    <w:rsid w:val="00321F4E"/>
    <w:rsid w:val="0032345E"/>
    <w:rsid w:val="00323E10"/>
    <w:rsid w:val="00330EFE"/>
    <w:rsid w:val="003311B1"/>
    <w:rsid w:val="0033170C"/>
    <w:rsid w:val="003317A2"/>
    <w:rsid w:val="00333CFA"/>
    <w:rsid w:val="00335A9D"/>
    <w:rsid w:val="00335F4E"/>
    <w:rsid w:val="003366A3"/>
    <w:rsid w:val="0033744F"/>
    <w:rsid w:val="0034249D"/>
    <w:rsid w:val="003434F5"/>
    <w:rsid w:val="00343F1C"/>
    <w:rsid w:val="003445AB"/>
    <w:rsid w:val="00347272"/>
    <w:rsid w:val="003478D5"/>
    <w:rsid w:val="003534D4"/>
    <w:rsid w:val="0035412D"/>
    <w:rsid w:val="0035459E"/>
    <w:rsid w:val="00354A3B"/>
    <w:rsid w:val="00355347"/>
    <w:rsid w:val="0035671E"/>
    <w:rsid w:val="00356C4A"/>
    <w:rsid w:val="003571CC"/>
    <w:rsid w:val="00360645"/>
    <w:rsid w:val="0036227B"/>
    <w:rsid w:val="00365CBC"/>
    <w:rsid w:val="00366522"/>
    <w:rsid w:val="003665BC"/>
    <w:rsid w:val="003678AA"/>
    <w:rsid w:val="00367C3E"/>
    <w:rsid w:val="0037051F"/>
    <w:rsid w:val="00376E63"/>
    <w:rsid w:val="003774A6"/>
    <w:rsid w:val="00377D4D"/>
    <w:rsid w:val="003828AB"/>
    <w:rsid w:val="00382C10"/>
    <w:rsid w:val="00383D72"/>
    <w:rsid w:val="00384282"/>
    <w:rsid w:val="003847DA"/>
    <w:rsid w:val="0038568C"/>
    <w:rsid w:val="003909F7"/>
    <w:rsid w:val="0039279B"/>
    <w:rsid w:val="003932DC"/>
    <w:rsid w:val="00393695"/>
    <w:rsid w:val="003943E1"/>
    <w:rsid w:val="00395220"/>
    <w:rsid w:val="00395938"/>
    <w:rsid w:val="00395E64"/>
    <w:rsid w:val="003960AF"/>
    <w:rsid w:val="00396183"/>
    <w:rsid w:val="003A015F"/>
    <w:rsid w:val="003A11D6"/>
    <w:rsid w:val="003A22E2"/>
    <w:rsid w:val="003A289A"/>
    <w:rsid w:val="003A42F1"/>
    <w:rsid w:val="003A4FF0"/>
    <w:rsid w:val="003A6B6A"/>
    <w:rsid w:val="003A75EE"/>
    <w:rsid w:val="003B0927"/>
    <w:rsid w:val="003B1931"/>
    <w:rsid w:val="003B342B"/>
    <w:rsid w:val="003B3E8B"/>
    <w:rsid w:val="003B52DD"/>
    <w:rsid w:val="003C044F"/>
    <w:rsid w:val="003C04E2"/>
    <w:rsid w:val="003C0F45"/>
    <w:rsid w:val="003C367A"/>
    <w:rsid w:val="003C3BE9"/>
    <w:rsid w:val="003C55A4"/>
    <w:rsid w:val="003C7948"/>
    <w:rsid w:val="003D15F3"/>
    <w:rsid w:val="003D1E4B"/>
    <w:rsid w:val="003D2FC0"/>
    <w:rsid w:val="003D3552"/>
    <w:rsid w:val="003D507E"/>
    <w:rsid w:val="003D5A3B"/>
    <w:rsid w:val="003E05F6"/>
    <w:rsid w:val="003E28E5"/>
    <w:rsid w:val="003E3CE8"/>
    <w:rsid w:val="003E3E10"/>
    <w:rsid w:val="003E5E90"/>
    <w:rsid w:val="003F113E"/>
    <w:rsid w:val="003F2A9A"/>
    <w:rsid w:val="003F3267"/>
    <w:rsid w:val="003F632B"/>
    <w:rsid w:val="00401265"/>
    <w:rsid w:val="004012EC"/>
    <w:rsid w:val="00401756"/>
    <w:rsid w:val="00403C49"/>
    <w:rsid w:val="00404E33"/>
    <w:rsid w:val="00406628"/>
    <w:rsid w:val="00407F22"/>
    <w:rsid w:val="00410155"/>
    <w:rsid w:val="00412065"/>
    <w:rsid w:val="004136A9"/>
    <w:rsid w:val="00414489"/>
    <w:rsid w:val="00414FA6"/>
    <w:rsid w:val="0041634F"/>
    <w:rsid w:val="004165D9"/>
    <w:rsid w:val="00416C1A"/>
    <w:rsid w:val="004231AF"/>
    <w:rsid w:val="00424B0F"/>
    <w:rsid w:val="00425B8A"/>
    <w:rsid w:val="00425FFB"/>
    <w:rsid w:val="00426FCE"/>
    <w:rsid w:val="004300B8"/>
    <w:rsid w:val="004308A6"/>
    <w:rsid w:val="00431ACE"/>
    <w:rsid w:val="00431B1D"/>
    <w:rsid w:val="00434445"/>
    <w:rsid w:val="00435FAE"/>
    <w:rsid w:val="00437F85"/>
    <w:rsid w:val="00440618"/>
    <w:rsid w:val="00440748"/>
    <w:rsid w:val="00440922"/>
    <w:rsid w:val="00441F02"/>
    <w:rsid w:val="004432E3"/>
    <w:rsid w:val="00443E87"/>
    <w:rsid w:val="004441CA"/>
    <w:rsid w:val="00444DC8"/>
    <w:rsid w:val="004463B0"/>
    <w:rsid w:val="004471A8"/>
    <w:rsid w:val="00447A58"/>
    <w:rsid w:val="00450370"/>
    <w:rsid w:val="00452FEF"/>
    <w:rsid w:val="004545D5"/>
    <w:rsid w:val="0045485A"/>
    <w:rsid w:val="00455D2B"/>
    <w:rsid w:val="004566EA"/>
    <w:rsid w:val="004567FB"/>
    <w:rsid w:val="0045727B"/>
    <w:rsid w:val="00457B7B"/>
    <w:rsid w:val="00457FDC"/>
    <w:rsid w:val="004620AE"/>
    <w:rsid w:val="00462399"/>
    <w:rsid w:val="00465ACD"/>
    <w:rsid w:val="0046609D"/>
    <w:rsid w:val="004663A3"/>
    <w:rsid w:val="004664E8"/>
    <w:rsid w:val="00466F80"/>
    <w:rsid w:val="00470F78"/>
    <w:rsid w:val="004719BD"/>
    <w:rsid w:val="004723AC"/>
    <w:rsid w:val="00473619"/>
    <w:rsid w:val="0047530F"/>
    <w:rsid w:val="00475529"/>
    <w:rsid w:val="00477CCD"/>
    <w:rsid w:val="00477D81"/>
    <w:rsid w:val="004807FD"/>
    <w:rsid w:val="0048103E"/>
    <w:rsid w:val="0048257B"/>
    <w:rsid w:val="00482AF7"/>
    <w:rsid w:val="0048512B"/>
    <w:rsid w:val="0048545B"/>
    <w:rsid w:val="0048586E"/>
    <w:rsid w:val="004900AA"/>
    <w:rsid w:val="00492366"/>
    <w:rsid w:val="004928ED"/>
    <w:rsid w:val="004931FE"/>
    <w:rsid w:val="004944FA"/>
    <w:rsid w:val="00494C76"/>
    <w:rsid w:val="00494DC2"/>
    <w:rsid w:val="004959AC"/>
    <w:rsid w:val="004A197B"/>
    <w:rsid w:val="004A2EEC"/>
    <w:rsid w:val="004A3062"/>
    <w:rsid w:val="004A3FE8"/>
    <w:rsid w:val="004A49E5"/>
    <w:rsid w:val="004A4B65"/>
    <w:rsid w:val="004A56F3"/>
    <w:rsid w:val="004A5B77"/>
    <w:rsid w:val="004A6633"/>
    <w:rsid w:val="004B1CB9"/>
    <w:rsid w:val="004B3601"/>
    <w:rsid w:val="004B4CC9"/>
    <w:rsid w:val="004B71BF"/>
    <w:rsid w:val="004B79AD"/>
    <w:rsid w:val="004C0098"/>
    <w:rsid w:val="004C0477"/>
    <w:rsid w:val="004C05BE"/>
    <w:rsid w:val="004C0BE0"/>
    <w:rsid w:val="004C0D83"/>
    <w:rsid w:val="004C162A"/>
    <w:rsid w:val="004C1F45"/>
    <w:rsid w:val="004C30C2"/>
    <w:rsid w:val="004C33BA"/>
    <w:rsid w:val="004C3E75"/>
    <w:rsid w:val="004C4EBB"/>
    <w:rsid w:val="004C57D7"/>
    <w:rsid w:val="004C6D29"/>
    <w:rsid w:val="004C721D"/>
    <w:rsid w:val="004C7856"/>
    <w:rsid w:val="004D0B04"/>
    <w:rsid w:val="004D0DF4"/>
    <w:rsid w:val="004D1AC7"/>
    <w:rsid w:val="004D1DDB"/>
    <w:rsid w:val="004D3143"/>
    <w:rsid w:val="004D36C9"/>
    <w:rsid w:val="004D4651"/>
    <w:rsid w:val="004D4FC3"/>
    <w:rsid w:val="004D7B80"/>
    <w:rsid w:val="004E0AAF"/>
    <w:rsid w:val="004E17F9"/>
    <w:rsid w:val="004E3333"/>
    <w:rsid w:val="004E51E6"/>
    <w:rsid w:val="004E5545"/>
    <w:rsid w:val="004E5BCC"/>
    <w:rsid w:val="004E68D0"/>
    <w:rsid w:val="004E6909"/>
    <w:rsid w:val="004E6AF6"/>
    <w:rsid w:val="004F2AF8"/>
    <w:rsid w:val="004F34F9"/>
    <w:rsid w:val="004F5461"/>
    <w:rsid w:val="00500D42"/>
    <w:rsid w:val="00501259"/>
    <w:rsid w:val="00501BB3"/>
    <w:rsid w:val="00501F13"/>
    <w:rsid w:val="005024A0"/>
    <w:rsid w:val="005039D9"/>
    <w:rsid w:val="00506246"/>
    <w:rsid w:val="00506A7E"/>
    <w:rsid w:val="005108E7"/>
    <w:rsid w:val="00510EDF"/>
    <w:rsid w:val="00511312"/>
    <w:rsid w:val="00515417"/>
    <w:rsid w:val="005167E6"/>
    <w:rsid w:val="00516E68"/>
    <w:rsid w:val="00517353"/>
    <w:rsid w:val="0051794F"/>
    <w:rsid w:val="00520ECE"/>
    <w:rsid w:val="00522E9C"/>
    <w:rsid w:val="00524D30"/>
    <w:rsid w:val="00524D8E"/>
    <w:rsid w:val="00524E0E"/>
    <w:rsid w:val="0052693B"/>
    <w:rsid w:val="00526B89"/>
    <w:rsid w:val="005271E7"/>
    <w:rsid w:val="0052728D"/>
    <w:rsid w:val="00527CE2"/>
    <w:rsid w:val="005318D9"/>
    <w:rsid w:val="0053196B"/>
    <w:rsid w:val="00531F13"/>
    <w:rsid w:val="00537424"/>
    <w:rsid w:val="00537E81"/>
    <w:rsid w:val="00541A1A"/>
    <w:rsid w:val="00542612"/>
    <w:rsid w:val="00545ADF"/>
    <w:rsid w:val="005465D0"/>
    <w:rsid w:val="00550013"/>
    <w:rsid w:val="00550568"/>
    <w:rsid w:val="00550B8A"/>
    <w:rsid w:val="00551325"/>
    <w:rsid w:val="005513E0"/>
    <w:rsid w:val="0055163C"/>
    <w:rsid w:val="005526F1"/>
    <w:rsid w:val="00553595"/>
    <w:rsid w:val="0055538F"/>
    <w:rsid w:val="00561073"/>
    <w:rsid w:val="0056122E"/>
    <w:rsid w:val="005621CE"/>
    <w:rsid w:val="00563D51"/>
    <w:rsid w:val="0056502B"/>
    <w:rsid w:val="00566464"/>
    <w:rsid w:val="005672B7"/>
    <w:rsid w:val="00572D37"/>
    <w:rsid w:val="00572E1F"/>
    <w:rsid w:val="00573B4D"/>
    <w:rsid w:val="00574E52"/>
    <w:rsid w:val="00575E26"/>
    <w:rsid w:val="00576D6A"/>
    <w:rsid w:val="0058090B"/>
    <w:rsid w:val="00580A57"/>
    <w:rsid w:val="00581BF7"/>
    <w:rsid w:val="00581DA0"/>
    <w:rsid w:val="005825FD"/>
    <w:rsid w:val="0058266F"/>
    <w:rsid w:val="00585A71"/>
    <w:rsid w:val="00585BA9"/>
    <w:rsid w:val="005875EB"/>
    <w:rsid w:val="00590701"/>
    <w:rsid w:val="005926AA"/>
    <w:rsid w:val="00593E27"/>
    <w:rsid w:val="005949EF"/>
    <w:rsid w:val="00594D7A"/>
    <w:rsid w:val="00594E72"/>
    <w:rsid w:val="00594FAE"/>
    <w:rsid w:val="005A1F22"/>
    <w:rsid w:val="005A2423"/>
    <w:rsid w:val="005A2ED8"/>
    <w:rsid w:val="005A4AE0"/>
    <w:rsid w:val="005A51FE"/>
    <w:rsid w:val="005A57F2"/>
    <w:rsid w:val="005A5817"/>
    <w:rsid w:val="005A5E67"/>
    <w:rsid w:val="005A62EB"/>
    <w:rsid w:val="005A6373"/>
    <w:rsid w:val="005B0E94"/>
    <w:rsid w:val="005B1A4C"/>
    <w:rsid w:val="005B1B75"/>
    <w:rsid w:val="005B279A"/>
    <w:rsid w:val="005B2D21"/>
    <w:rsid w:val="005B4708"/>
    <w:rsid w:val="005B4968"/>
    <w:rsid w:val="005B78E9"/>
    <w:rsid w:val="005C11C3"/>
    <w:rsid w:val="005C1B09"/>
    <w:rsid w:val="005C1D4B"/>
    <w:rsid w:val="005C2003"/>
    <w:rsid w:val="005C2261"/>
    <w:rsid w:val="005C2431"/>
    <w:rsid w:val="005C2B44"/>
    <w:rsid w:val="005C4B2E"/>
    <w:rsid w:val="005C6122"/>
    <w:rsid w:val="005D3A41"/>
    <w:rsid w:val="005D3A65"/>
    <w:rsid w:val="005D63F5"/>
    <w:rsid w:val="005E0CEA"/>
    <w:rsid w:val="005E25D7"/>
    <w:rsid w:val="005E2ABE"/>
    <w:rsid w:val="005E3820"/>
    <w:rsid w:val="005E3AA5"/>
    <w:rsid w:val="005E3D3F"/>
    <w:rsid w:val="005E3F85"/>
    <w:rsid w:val="005E46A4"/>
    <w:rsid w:val="005F00EB"/>
    <w:rsid w:val="005F2E4A"/>
    <w:rsid w:val="005F338D"/>
    <w:rsid w:val="005F42CD"/>
    <w:rsid w:val="005F453F"/>
    <w:rsid w:val="005F4C40"/>
    <w:rsid w:val="005F658A"/>
    <w:rsid w:val="00600108"/>
    <w:rsid w:val="00604659"/>
    <w:rsid w:val="00605E8E"/>
    <w:rsid w:val="00606C40"/>
    <w:rsid w:val="0060723B"/>
    <w:rsid w:val="00607924"/>
    <w:rsid w:val="00610509"/>
    <w:rsid w:val="00611104"/>
    <w:rsid w:val="00612EC2"/>
    <w:rsid w:val="00614760"/>
    <w:rsid w:val="006151D8"/>
    <w:rsid w:val="0062109D"/>
    <w:rsid w:val="006237C9"/>
    <w:rsid w:val="00624158"/>
    <w:rsid w:val="0062456A"/>
    <w:rsid w:val="00624B23"/>
    <w:rsid w:val="00624D95"/>
    <w:rsid w:val="006253E4"/>
    <w:rsid w:val="00625FA0"/>
    <w:rsid w:val="006279A8"/>
    <w:rsid w:val="0063193A"/>
    <w:rsid w:val="00632B7B"/>
    <w:rsid w:val="006334DE"/>
    <w:rsid w:val="00633635"/>
    <w:rsid w:val="00635072"/>
    <w:rsid w:val="00635D8B"/>
    <w:rsid w:val="00636005"/>
    <w:rsid w:val="00636840"/>
    <w:rsid w:val="0063686B"/>
    <w:rsid w:val="00636A6D"/>
    <w:rsid w:val="00640F3B"/>
    <w:rsid w:val="00641547"/>
    <w:rsid w:val="006416E1"/>
    <w:rsid w:val="00641CEB"/>
    <w:rsid w:val="006426D6"/>
    <w:rsid w:val="00642E32"/>
    <w:rsid w:val="00643410"/>
    <w:rsid w:val="00643F85"/>
    <w:rsid w:val="006441AE"/>
    <w:rsid w:val="00644442"/>
    <w:rsid w:val="0064447E"/>
    <w:rsid w:val="00644BCC"/>
    <w:rsid w:val="00645B80"/>
    <w:rsid w:val="006460EC"/>
    <w:rsid w:val="006525A3"/>
    <w:rsid w:val="006556DD"/>
    <w:rsid w:val="006602C1"/>
    <w:rsid w:val="00665CD5"/>
    <w:rsid w:val="006675F8"/>
    <w:rsid w:val="00667FEA"/>
    <w:rsid w:val="00670B5D"/>
    <w:rsid w:val="006714BF"/>
    <w:rsid w:val="0067244C"/>
    <w:rsid w:val="006726D5"/>
    <w:rsid w:val="0067403B"/>
    <w:rsid w:val="006743F9"/>
    <w:rsid w:val="0067456C"/>
    <w:rsid w:val="006746B1"/>
    <w:rsid w:val="00675015"/>
    <w:rsid w:val="00675ADC"/>
    <w:rsid w:val="00677A08"/>
    <w:rsid w:val="00677BB6"/>
    <w:rsid w:val="00680DD0"/>
    <w:rsid w:val="0068225B"/>
    <w:rsid w:val="00682554"/>
    <w:rsid w:val="00683106"/>
    <w:rsid w:val="0068359E"/>
    <w:rsid w:val="00684CE4"/>
    <w:rsid w:val="0068625C"/>
    <w:rsid w:val="00691143"/>
    <w:rsid w:val="006911C7"/>
    <w:rsid w:val="006911CC"/>
    <w:rsid w:val="00694F16"/>
    <w:rsid w:val="006A0A54"/>
    <w:rsid w:val="006A3920"/>
    <w:rsid w:val="006A54D5"/>
    <w:rsid w:val="006A6C3D"/>
    <w:rsid w:val="006A7288"/>
    <w:rsid w:val="006B127A"/>
    <w:rsid w:val="006B2AC1"/>
    <w:rsid w:val="006B470D"/>
    <w:rsid w:val="006B736B"/>
    <w:rsid w:val="006C0C1B"/>
    <w:rsid w:val="006C15CF"/>
    <w:rsid w:val="006C46DE"/>
    <w:rsid w:val="006C73DC"/>
    <w:rsid w:val="006D39F4"/>
    <w:rsid w:val="006D5EED"/>
    <w:rsid w:val="006D7520"/>
    <w:rsid w:val="006D7EC7"/>
    <w:rsid w:val="006E1600"/>
    <w:rsid w:val="006E181D"/>
    <w:rsid w:val="006E2C9F"/>
    <w:rsid w:val="006E64DD"/>
    <w:rsid w:val="006E79FD"/>
    <w:rsid w:val="006E7C14"/>
    <w:rsid w:val="006F0ED4"/>
    <w:rsid w:val="006F1B54"/>
    <w:rsid w:val="006F4343"/>
    <w:rsid w:val="006F4952"/>
    <w:rsid w:val="006F4CF3"/>
    <w:rsid w:val="00700572"/>
    <w:rsid w:val="007018B3"/>
    <w:rsid w:val="00701E4F"/>
    <w:rsid w:val="007023CB"/>
    <w:rsid w:val="0070240F"/>
    <w:rsid w:val="00702E2E"/>
    <w:rsid w:val="00702F83"/>
    <w:rsid w:val="00703A08"/>
    <w:rsid w:val="00704B8B"/>
    <w:rsid w:val="00704E3E"/>
    <w:rsid w:val="00705FCC"/>
    <w:rsid w:val="00706926"/>
    <w:rsid w:val="00710B2B"/>
    <w:rsid w:val="007140ED"/>
    <w:rsid w:val="00716AEF"/>
    <w:rsid w:val="007176F2"/>
    <w:rsid w:val="00717C9B"/>
    <w:rsid w:val="00720D4D"/>
    <w:rsid w:val="00721875"/>
    <w:rsid w:val="00723A53"/>
    <w:rsid w:val="00724D3A"/>
    <w:rsid w:val="0073036F"/>
    <w:rsid w:val="007304E3"/>
    <w:rsid w:val="00731758"/>
    <w:rsid w:val="0073717B"/>
    <w:rsid w:val="0073743A"/>
    <w:rsid w:val="00740017"/>
    <w:rsid w:val="007400A7"/>
    <w:rsid w:val="00740AA4"/>
    <w:rsid w:val="00746307"/>
    <w:rsid w:val="007472D9"/>
    <w:rsid w:val="007473CA"/>
    <w:rsid w:val="00747A32"/>
    <w:rsid w:val="00751A2F"/>
    <w:rsid w:val="00754526"/>
    <w:rsid w:val="00754847"/>
    <w:rsid w:val="00755532"/>
    <w:rsid w:val="00756B48"/>
    <w:rsid w:val="007607C8"/>
    <w:rsid w:val="00762191"/>
    <w:rsid w:val="00771026"/>
    <w:rsid w:val="007727AB"/>
    <w:rsid w:val="00773416"/>
    <w:rsid w:val="00773552"/>
    <w:rsid w:val="007745F5"/>
    <w:rsid w:val="00774F54"/>
    <w:rsid w:val="0077577F"/>
    <w:rsid w:val="00776015"/>
    <w:rsid w:val="00776C97"/>
    <w:rsid w:val="007806B3"/>
    <w:rsid w:val="00781A22"/>
    <w:rsid w:val="00781C27"/>
    <w:rsid w:val="007824A3"/>
    <w:rsid w:val="007836CF"/>
    <w:rsid w:val="0078663B"/>
    <w:rsid w:val="00786F3F"/>
    <w:rsid w:val="00787486"/>
    <w:rsid w:val="007953E0"/>
    <w:rsid w:val="0079592B"/>
    <w:rsid w:val="0079639F"/>
    <w:rsid w:val="007969F2"/>
    <w:rsid w:val="007A0694"/>
    <w:rsid w:val="007A2D90"/>
    <w:rsid w:val="007A53EE"/>
    <w:rsid w:val="007A6188"/>
    <w:rsid w:val="007A6D9F"/>
    <w:rsid w:val="007A70B6"/>
    <w:rsid w:val="007B00B3"/>
    <w:rsid w:val="007B3CA2"/>
    <w:rsid w:val="007B4E81"/>
    <w:rsid w:val="007B50E3"/>
    <w:rsid w:val="007B5922"/>
    <w:rsid w:val="007B5B66"/>
    <w:rsid w:val="007B7118"/>
    <w:rsid w:val="007B7D02"/>
    <w:rsid w:val="007C30B3"/>
    <w:rsid w:val="007C351A"/>
    <w:rsid w:val="007C383D"/>
    <w:rsid w:val="007C40F2"/>
    <w:rsid w:val="007C43EA"/>
    <w:rsid w:val="007C5EEF"/>
    <w:rsid w:val="007C6044"/>
    <w:rsid w:val="007C60CB"/>
    <w:rsid w:val="007C74DA"/>
    <w:rsid w:val="007C7CBF"/>
    <w:rsid w:val="007D1114"/>
    <w:rsid w:val="007D1249"/>
    <w:rsid w:val="007D21C9"/>
    <w:rsid w:val="007D410F"/>
    <w:rsid w:val="007D423E"/>
    <w:rsid w:val="007D4CF4"/>
    <w:rsid w:val="007D5DCA"/>
    <w:rsid w:val="007E1B57"/>
    <w:rsid w:val="007E22D8"/>
    <w:rsid w:val="007E2C50"/>
    <w:rsid w:val="007E3AEB"/>
    <w:rsid w:val="007E556B"/>
    <w:rsid w:val="007E6433"/>
    <w:rsid w:val="007E716C"/>
    <w:rsid w:val="007F0EA1"/>
    <w:rsid w:val="007F0F17"/>
    <w:rsid w:val="007F14FE"/>
    <w:rsid w:val="007F4745"/>
    <w:rsid w:val="007F49E4"/>
    <w:rsid w:val="007F559E"/>
    <w:rsid w:val="007F7C51"/>
    <w:rsid w:val="00800BDE"/>
    <w:rsid w:val="00800C23"/>
    <w:rsid w:val="008027AA"/>
    <w:rsid w:val="00803FA7"/>
    <w:rsid w:val="00804407"/>
    <w:rsid w:val="008049FE"/>
    <w:rsid w:val="008051AD"/>
    <w:rsid w:val="00805D67"/>
    <w:rsid w:val="00806B7F"/>
    <w:rsid w:val="00807530"/>
    <w:rsid w:val="00807B4B"/>
    <w:rsid w:val="00810991"/>
    <w:rsid w:val="00810ACE"/>
    <w:rsid w:val="0081138D"/>
    <w:rsid w:val="00811860"/>
    <w:rsid w:val="00811A3E"/>
    <w:rsid w:val="00811A8A"/>
    <w:rsid w:val="00813BC7"/>
    <w:rsid w:val="00814ACA"/>
    <w:rsid w:val="00814BCC"/>
    <w:rsid w:val="008154BF"/>
    <w:rsid w:val="008166BB"/>
    <w:rsid w:val="008201A6"/>
    <w:rsid w:val="008218E0"/>
    <w:rsid w:val="00821AC0"/>
    <w:rsid w:val="00823522"/>
    <w:rsid w:val="00823DCD"/>
    <w:rsid w:val="008259D0"/>
    <w:rsid w:val="00826DF6"/>
    <w:rsid w:val="00827FFA"/>
    <w:rsid w:val="00830CA8"/>
    <w:rsid w:val="008319CB"/>
    <w:rsid w:val="008337E7"/>
    <w:rsid w:val="00837629"/>
    <w:rsid w:val="0083775E"/>
    <w:rsid w:val="008419A4"/>
    <w:rsid w:val="00843909"/>
    <w:rsid w:val="008446BF"/>
    <w:rsid w:val="0084507A"/>
    <w:rsid w:val="008461EB"/>
    <w:rsid w:val="0085083A"/>
    <w:rsid w:val="00850A16"/>
    <w:rsid w:val="00850EC9"/>
    <w:rsid w:val="008567BB"/>
    <w:rsid w:val="008571A6"/>
    <w:rsid w:val="0085783E"/>
    <w:rsid w:val="00860355"/>
    <w:rsid w:val="00860AFD"/>
    <w:rsid w:val="0086357B"/>
    <w:rsid w:val="008637E0"/>
    <w:rsid w:val="00870F41"/>
    <w:rsid w:val="0087121F"/>
    <w:rsid w:val="00872CD4"/>
    <w:rsid w:val="008735B4"/>
    <w:rsid w:val="00874C6A"/>
    <w:rsid w:val="008758B7"/>
    <w:rsid w:val="00875B3F"/>
    <w:rsid w:val="00875F15"/>
    <w:rsid w:val="00875FD2"/>
    <w:rsid w:val="008776F6"/>
    <w:rsid w:val="0088073F"/>
    <w:rsid w:val="00881832"/>
    <w:rsid w:val="008821B2"/>
    <w:rsid w:val="00884387"/>
    <w:rsid w:val="008843FA"/>
    <w:rsid w:val="008852F0"/>
    <w:rsid w:val="00885383"/>
    <w:rsid w:val="00887013"/>
    <w:rsid w:val="00892A1C"/>
    <w:rsid w:val="00892E4C"/>
    <w:rsid w:val="00892EF2"/>
    <w:rsid w:val="0089454A"/>
    <w:rsid w:val="00894617"/>
    <w:rsid w:val="00897A96"/>
    <w:rsid w:val="008A12B7"/>
    <w:rsid w:val="008A2171"/>
    <w:rsid w:val="008A29F6"/>
    <w:rsid w:val="008A315D"/>
    <w:rsid w:val="008A3F8B"/>
    <w:rsid w:val="008A48F0"/>
    <w:rsid w:val="008A4F81"/>
    <w:rsid w:val="008A6267"/>
    <w:rsid w:val="008B1010"/>
    <w:rsid w:val="008B1AB0"/>
    <w:rsid w:val="008B255F"/>
    <w:rsid w:val="008B25B5"/>
    <w:rsid w:val="008B31CB"/>
    <w:rsid w:val="008B457B"/>
    <w:rsid w:val="008B46DB"/>
    <w:rsid w:val="008B4DD2"/>
    <w:rsid w:val="008B57EB"/>
    <w:rsid w:val="008B59DB"/>
    <w:rsid w:val="008B7733"/>
    <w:rsid w:val="008C27CB"/>
    <w:rsid w:val="008C345E"/>
    <w:rsid w:val="008C3487"/>
    <w:rsid w:val="008C3EDA"/>
    <w:rsid w:val="008C4FB2"/>
    <w:rsid w:val="008C52F3"/>
    <w:rsid w:val="008C7145"/>
    <w:rsid w:val="008D0227"/>
    <w:rsid w:val="008D0908"/>
    <w:rsid w:val="008D10BA"/>
    <w:rsid w:val="008D21E9"/>
    <w:rsid w:val="008D53BB"/>
    <w:rsid w:val="008D5574"/>
    <w:rsid w:val="008D6175"/>
    <w:rsid w:val="008D6BA4"/>
    <w:rsid w:val="008E19E2"/>
    <w:rsid w:val="008E1D17"/>
    <w:rsid w:val="008E392C"/>
    <w:rsid w:val="008E3D31"/>
    <w:rsid w:val="008E4037"/>
    <w:rsid w:val="008E4087"/>
    <w:rsid w:val="008E4B52"/>
    <w:rsid w:val="008E50D6"/>
    <w:rsid w:val="008E53F6"/>
    <w:rsid w:val="008E545B"/>
    <w:rsid w:val="008E5470"/>
    <w:rsid w:val="008F0571"/>
    <w:rsid w:val="008F1E60"/>
    <w:rsid w:val="008F2ADC"/>
    <w:rsid w:val="008F45F3"/>
    <w:rsid w:val="008F5D96"/>
    <w:rsid w:val="008F68CC"/>
    <w:rsid w:val="008F7E62"/>
    <w:rsid w:val="00900168"/>
    <w:rsid w:val="009005BE"/>
    <w:rsid w:val="00902981"/>
    <w:rsid w:val="009068C9"/>
    <w:rsid w:val="009102FD"/>
    <w:rsid w:val="00910ACF"/>
    <w:rsid w:val="009111C8"/>
    <w:rsid w:val="00912360"/>
    <w:rsid w:val="00913A14"/>
    <w:rsid w:val="00914882"/>
    <w:rsid w:val="0091609C"/>
    <w:rsid w:val="00920B1B"/>
    <w:rsid w:val="009215C4"/>
    <w:rsid w:val="00924C77"/>
    <w:rsid w:val="00925502"/>
    <w:rsid w:val="00925690"/>
    <w:rsid w:val="009331E3"/>
    <w:rsid w:val="0093484D"/>
    <w:rsid w:val="00935115"/>
    <w:rsid w:val="0093546B"/>
    <w:rsid w:val="00935653"/>
    <w:rsid w:val="00942391"/>
    <w:rsid w:val="00943161"/>
    <w:rsid w:val="0094536E"/>
    <w:rsid w:val="00950775"/>
    <w:rsid w:val="009510D8"/>
    <w:rsid w:val="00953CCF"/>
    <w:rsid w:val="009542FA"/>
    <w:rsid w:val="00955036"/>
    <w:rsid w:val="00956D3D"/>
    <w:rsid w:val="0095742D"/>
    <w:rsid w:val="00960340"/>
    <w:rsid w:val="009604CE"/>
    <w:rsid w:val="00961359"/>
    <w:rsid w:val="009619B4"/>
    <w:rsid w:val="00962623"/>
    <w:rsid w:val="009627B8"/>
    <w:rsid w:val="0096313A"/>
    <w:rsid w:val="0096560B"/>
    <w:rsid w:val="00965C9D"/>
    <w:rsid w:val="00970E94"/>
    <w:rsid w:val="009718C3"/>
    <w:rsid w:val="0097295A"/>
    <w:rsid w:val="009729E6"/>
    <w:rsid w:val="00972F54"/>
    <w:rsid w:val="0097453D"/>
    <w:rsid w:val="0097619E"/>
    <w:rsid w:val="00976572"/>
    <w:rsid w:val="0097671F"/>
    <w:rsid w:val="00981344"/>
    <w:rsid w:val="00981A61"/>
    <w:rsid w:val="00981EB4"/>
    <w:rsid w:val="00984E14"/>
    <w:rsid w:val="0098508C"/>
    <w:rsid w:val="00985FEA"/>
    <w:rsid w:val="0098624B"/>
    <w:rsid w:val="00987FD9"/>
    <w:rsid w:val="009901E4"/>
    <w:rsid w:val="00990981"/>
    <w:rsid w:val="00990DFE"/>
    <w:rsid w:val="00990FD7"/>
    <w:rsid w:val="00991299"/>
    <w:rsid w:val="009926A5"/>
    <w:rsid w:val="0099363D"/>
    <w:rsid w:val="00993921"/>
    <w:rsid w:val="009965C4"/>
    <w:rsid w:val="00997AEF"/>
    <w:rsid w:val="00997D43"/>
    <w:rsid w:val="009A0697"/>
    <w:rsid w:val="009A0DA7"/>
    <w:rsid w:val="009A2B53"/>
    <w:rsid w:val="009A3022"/>
    <w:rsid w:val="009A3E49"/>
    <w:rsid w:val="009A4CEE"/>
    <w:rsid w:val="009A560F"/>
    <w:rsid w:val="009A77DA"/>
    <w:rsid w:val="009B0822"/>
    <w:rsid w:val="009B08DE"/>
    <w:rsid w:val="009B0E4D"/>
    <w:rsid w:val="009B42FB"/>
    <w:rsid w:val="009B4668"/>
    <w:rsid w:val="009B5140"/>
    <w:rsid w:val="009B548C"/>
    <w:rsid w:val="009B5C2F"/>
    <w:rsid w:val="009B69B4"/>
    <w:rsid w:val="009B6A6F"/>
    <w:rsid w:val="009B7557"/>
    <w:rsid w:val="009B79E4"/>
    <w:rsid w:val="009C1208"/>
    <w:rsid w:val="009C1E4A"/>
    <w:rsid w:val="009C3C0C"/>
    <w:rsid w:val="009C3D9E"/>
    <w:rsid w:val="009C4612"/>
    <w:rsid w:val="009C4E01"/>
    <w:rsid w:val="009C5100"/>
    <w:rsid w:val="009C5405"/>
    <w:rsid w:val="009C7486"/>
    <w:rsid w:val="009D0A81"/>
    <w:rsid w:val="009D0AF4"/>
    <w:rsid w:val="009D6F24"/>
    <w:rsid w:val="009D7213"/>
    <w:rsid w:val="009E179B"/>
    <w:rsid w:val="009E257B"/>
    <w:rsid w:val="009E3BD9"/>
    <w:rsid w:val="009E51B8"/>
    <w:rsid w:val="009E7820"/>
    <w:rsid w:val="009E7BA9"/>
    <w:rsid w:val="009E7BC0"/>
    <w:rsid w:val="009F158D"/>
    <w:rsid w:val="009F572F"/>
    <w:rsid w:val="009F7C95"/>
    <w:rsid w:val="00A00424"/>
    <w:rsid w:val="00A00D87"/>
    <w:rsid w:val="00A02579"/>
    <w:rsid w:val="00A048B1"/>
    <w:rsid w:val="00A05171"/>
    <w:rsid w:val="00A0539E"/>
    <w:rsid w:val="00A06D09"/>
    <w:rsid w:val="00A06D0E"/>
    <w:rsid w:val="00A100BF"/>
    <w:rsid w:val="00A11070"/>
    <w:rsid w:val="00A12154"/>
    <w:rsid w:val="00A1217D"/>
    <w:rsid w:val="00A17B3F"/>
    <w:rsid w:val="00A17C56"/>
    <w:rsid w:val="00A17E13"/>
    <w:rsid w:val="00A20EDA"/>
    <w:rsid w:val="00A20F83"/>
    <w:rsid w:val="00A2286F"/>
    <w:rsid w:val="00A229BB"/>
    <w:rsid w:val="00A229DB"/>
    <w:rsid w:val="00A23F3F"/>
    <w:rsid w:val="00A2529D"/>
    <w:rsid w:val="00A2642B"/>
    <w:rsid w:val="00A26A2C"/>
    <w:rsid w:val="00A271DE"/>
    <w:rsid w:val="00A27D5B"/>
    <w:rsid w:val="00A30E8E"/>
    <w:rsid w:val="00A356E6"/>
    <w:rsid w:val="00A36608"/>
    <w:rsid w:val="00A36954"/>
    <w:rsid w:val="00A36A93"/>
    <w:rsid w:val="00A378AE"/>
    <w:rsid w:val="00A37C8F"/>
    <w:rsid w:val="00A412E0"/>
    <w:rsid w:val="00A417B9"/>
    <w:rsid w:val="00A41ED8"/>
    <w:rsid w:val="00A42B45"/>
    <w:rsid w:val="00A5072E"/>
    <w:rsid w:val="00A51166"/>
    <w:rsid w:val="00A51538"/>
    <w:rsid w:val="00A522A8"/>
    <w:rsid w:val="00A52CD0"/>
    <w:rsid w:val="00A53840"/>
    <w:rsid w:val="00A538E8"/>
    <w:rsid w:val="00A53BEA"/>
    <w:rsid w:val="00A575D6"/>
    <w:rsid w:val="00A57A40"/>
    <w:rsid w:val="00A57C5E"/>
    <w:rsid w:val="00A6030F"/>
    <w:rsid w:val="00A60820"/>
    <w:rsid w:val="00A60A26"/>
    <w:rsid w:val="00A65AAF"/>
    <w:rsid w:val="00A6601B"/>
    <w:rsid w:val="00A664CE"/>
    <w:rsid w:val="00A67358"/>
    <w:rsid w:val="00A70236"/>
    <w:rsid w:val="00A7100C"/>
    <w:rsid w:val="00A7362D"/>
    <w:rsid w:val="00A7450A"/>
    <w:rsid w:val="00A749CA"/>
    <w:rsid w:val="00A75705"/>
    <w:rsid w:val="00A7585E"/>
    <w:rsid w:val="00A7643A"/>
    <w:rsid w:val="00A76910"/>
    <w:rsid w:val="00A76BBE"/>
    <w:rsid w:val="00A81718"/>
    <w:rsid w:val="00A81C71"/>
    <w:rsid w:val="00A81EB9"/>
    <w:rsid w:val="00A8435B"/>
    <w:rsid w:val="00A84D5F"/>
    <w:rsid w:val="00A864BE"/>
    <w:rsid w:val="00A9030C"/>
    <w:rsid w:val="00A91EE1"/>
    <w:rsid w:val="00A92301"/>
    <w:rsid w:val="00A92AF3"/>
    <w:rsid w:val="00A930A7"/>
    <w:rsid w:val="00A94FAF"/>
    <w:rsid w:val="00AA0186"/>
    <w:rsid w:val="00AA018D"/>
    <w:rsid w:val="00AA2F28"/>
    <w:rsid w:val="00AA3182"/>
    <w:rsid w:val="00AA344C"/>
    <w:rsid w:val="00AA4564"/>
    <w:rsid w:val="00AA5AD9"/>
    <w:rsid w:val="00AA66B9"/>
    <w:rsid w:val="00AA7D11"/>
    <w:rsid w:val="00AA7F48"/>
    <w:rsid w:val="00AB20BB"/>
    <w:rsid w:val="00AB3452"/>
    <w:rsid w:val="00AB35AA"/>
    <w:rsid w:val="00AB3BCE"/>
    <w:rsid w:val="00AB423B"/>
    <w:rsid w:val="00AB4F21"/>
    <w:rsid w:val="00AB55B4"/>
    <w:rsid w:val="00AB5663"/>
    <w:rsid w:val="00AB64FC"/>
    <w:rsid w:val="00AB7017"/>
    <w:rsid w:val="00AC201A"/>
    <w:rsid w:val="00AC4BC6"/>
    <w:rsid w:val="00AC4E7B"/>
    <w:rsid w:val="00AC6065"/>
    <w:rsid w:val="00AC796F"/>
    <w:rsid w:val="00AD0F97"/>
    <w:rsid w:val="00AD12E1"/>
    <w:rsid w:val="00AD2636"/>
    <w:rsid w:val="00AD2BC0"/>
    <w:rsid w:val="00AD3A93"/>
    <w:rsid w:val="00AD51BC"/>
    <w:rsid w:val="00AE2F64"/>
    <w:rsid w:val="00AE355E"/>
    <w:rsid w:val="00AE51BE"/>
    <w:rsid w:val="00AE5B37"/>
    <w:rsid w:val="00AE7104"/>
    <w:rsid w:val="00AE7195"/>
    <w:rsid w:val="00AE78B2"/>
    <w:rsid w:val="00AE7AF8"/>
    <w:rsid w:val="00AE7E3A"/>
    <w:rsid w:val="00AF2287"/>
    <w:rsid w:val="00AF48E3"/>
    <w:rsid w:val="00AF4AE4"/>
    <w:rsid w:val="00AF6B74"/>
    <w:rsid w:val="00AF7127"/>
    <w:rsid w:val="00AF74A2"/>
    <w:rsid w:val="00AF7F31"/>
    <w:rsid w:val="00B01D88"/>
    <w:rsid w:val="00B024C0"/>
    <w:rsid w:val="00B025E8"/>
    <w:rsid w:val="00B04DB0"/>
    <w:rsid w:val="00B068C4"/>
    <w:rsid w:val="00B070CC"/>
    <w:rsid w:val="00B0738F"/>
    <w:rsid w:val="00B160E6"/>
    <w:rsid w:val="00B17BE4"/>
    <w:rsid w:val="00B20F6B"/>
    <w:rsid w:val="00B216C4"/>
    <w:rsid w:val="00B2176C"/>
    <w:rsid w:val="00B223D9"/>
    <w:rsid w:val="00B244D1"/>
    <w:rsid w:val="00B2550F"/>
    <w:rsid w:val="00B25DFA"/>
    <w:rsid w:val="00B26D02"/>
    <w:rsid w:val="00B274D4"/>
    <w:rsid w:val="00B27AC9"/>
    <w:rsid w:val="00B3121F"/>
    <w:rsid w:val="00B31496"/>
    <w:rsid w:val="00B3265B"/>
    <w:rsid w:val="00B33541"/>
    <w:rsid w:val="00B33775"/>
    <w:rsid w:val="00B340F8"/>
    <w:rsid w:val="00B342CF"/>
    <w:rsid w:val="00B355E6"/>
    <w:rsid w:val="00B360A4"/>
    <w:rsid w:val="00B3612A"/>
    <w:rsid w:val="00B3691A"/>
    <w:rsid w:val="00B36A79"/>
    <w:rsid w:val="00B372DF"/>
    <w:rsid w:val="00B3792C"/>
    <w:rsid w:val="00B379AC"/>
    <w:rsid w:val="00B37DF0"/>
    <w:rsid w:val="00B40292"/>
    <w:rsid w:val="00B40631"/>
    <w:rsid w:val="00B40D24"/>
    <w:rsid w:val="00B4201A"/>
    <w:rsid w:val="00B4259B"/>
    <w:rsid w:val="00B425D0"/>
    <w:rsid w:val="00B42E85"/>
    <w:rsid w:val="00B42EA6"/>
    <w:rsid w:val="00B4446B"/>
    <w:rsid w:val="00B4510F"/>
    <w:rsid w:val="00B4609B"/>
    <w:rsid w:val="00B4700A"/>
    <w:rsid w:val="00B472E1"/>
    <w:rsid w:val="00B47CEC"/>
    <w:rsid w:val="00B47DFC"/>
    <w:rsid w:val="00B50358"/>
    <w:rsid w:val="00B51785"/>
    <w:rsid w:val="00B5312C"/>
    <w:rsid w:val="00B53875"/>
    <w:rsid w:val="00B54295"/>
    <w:rsid w:val="00B5472D"/>
    <w:rsid w:val="00B54EB6"/>
    <w:rsid w:val="00B56DA6"/>
    <w:rsid w:val="00B60598"/>
    <w:rsid w:val="00B61099"/>
    <w:rsid w:val="00B6252B"/>
    <w:rsid w:val="00B633EF"/>
    <w:rsid w:val="00B63417"/>
    <w:rsid w:val="00B63A59"/>
    <w:rsid w:val="00B648ED"/>
    <w:rsid w:val="00B65D96"/>
    <w:rsid w:val="00B669A5"/>
    <w:rsid w:val="00B67912"/>
    <w:rsid w:val="00B7139D"/>
    <w:rsid w:val="00B725AC"/>
    <w:rsid w:val="00B738C7"/>
    <w:rsid w:val="00B739D9"/>
    <w:rsid w:val="00B73A05"/>
    <w:rsid w:val="00B76514"/>
    <w:rsid w:val="00B77EC4"/>
    <w:rsid w:val="00B854A5"/>
    <w:rsid w:val="00B85515"/>
    <w:rsid w:val="00B87021"/>
    <w:rsid w:val="00B90B60"/>
    <w:rsid w:val="00B9233B"/>
    <w:rsid w:val="00B9251E"/>
    <w:rsid w:val="00B95137"/>
    <w:rsid w:val="00B96688"/>
    <w:rsid w:val="00B96F93"/>
    <w:rsid w:val="00B9777D"/>
    <w:rsid w:val="00BA05F9"/>
    <w:rsid w:val="00BA3AAF"/>
    <w:rsid w:val="00BA3D20"/>
    <w:rsid w:val="00BA4B27"/>
    <w:rsid w:val="00BA5E0B"/>
    <w:rsid w:val="00BA737A"/>
    <w:rsid w:val="00BB1DD2"/>
    <w:rsid w:val="00BB1E40"/>
    <w:rsid w:val="00BB60C9"/>
    <w:rsid w:val="00BC013A"/>
    <w:rsid w:val="00BC02C2"/>
    <w:rsid w:val="00BC08CD"/>
    <w:rsid w:val="00BC0E79"/>
    <w:rsid w:val="00BC24DF"/>
    <w:rsid w:val="00BC37CA"/>
    <w:rsid w:val="00BC3810"/>
    <w:rsid w:val="00BC3BFF"/>
    <w:rsid w:val="00BC3D41"/>
    <w:rsid w:val="00BC47E2"/>
    <w:rsid w:val="00BC510F"/>
    <w:rsid w:val="00BC614C"/>
    <w:rsid w:val="00BC6AC3"/>
    <w:rsid w:val="00BD2738"/>
    <w:rsid w:val="00BD403D"/>
    <w:rsid w:val="00BD4B05"/>
    <w:rsid w:val="00BD547C"/>
    <w:rsid w:val="00BD6364"/>
    <w:rsid w:val="00BD692D"/>
    <w:rsid w:val="00BD6EE4"/>
    <w:rsid w:val="00BE0166"/>
    <w:rsid w:val="00BE0A34"/>
    <w:rsid w:val="00BE1599"/>
    <w:rsid w:val="00BE21AE"/>
    <w:rsid w:val="00BE4124"/>
    <w:rsid w:val="00BE43C1"/>
    <w:rsid w:val="00BE5C4B"/>
    <w:rsid w:val="00BE60BA"/>
    <w:rsid w:val="00BE6547"/>
    <w:rsid w:val="00BE71D6"/>
    <w:rsid w:val="00BE7280"/>
    <w:rsid w:val="00BF0BBA"/>
    <w:rsid w:val="00BF0BEE"/>
    <w:rsid w:val="00BF10E6"/>
    <w:rsid w:val="00BF27F0"/>
    <w:rsid w:val="00BF3A00"/>
    <w:rsid w:val="00BF3DF4"/>
    <w:rsid w:val="00BF442D"/>
    <w:rsid w:val="00BF4C43"/>
    <w:rsid w:val="00BF57A5"/>
    <w:rsid w:val="00BF6418"/>
    <w:rsid w:val="00BF7B07"/>
    <w:rsid w:val="00C006CE"/>
    <w:rsid w:val="00C00907"/>
    <w:rsid w:val="00C05935"/>
    <w:rsid w:val="00C05D2B"/>
    <w:rsid w:val="00C11188"/>
    <w:rsid w:val="00C1392B"/>
    <w:rsid w:val="00C14680"/>
    <w:rsid w:val="00C14CAB"/>
    <w:rsid w:val="00C158DD"/>
    <w:rsid w:val="00C167D5"/>
    <w:rsid w:val="00C17BFB"/>
    <w:rsid w:val="00C2008C"/>
    <w:rsid w:val="00C21D77"/>
    <w:rsid w:val="00C252AE"/>
    <w:rsid w:val="00C25A7C"/>
    <w:rsid w:val="00C27CED"/>
    <w:rsid w:val="00C3079C"/>
    <w:rsid w:val="00C32CE2"/>
    <w:rsid w:val="00C32E77"/>
    <w:rsid w:val="00C36BDF"/>
    <w:rsid w:val="00C3716D"/>
    <w:rsid w:val="00C40135"/>
    <w:rsid w:val="00C40B0F"/>
    <w:rsid w:val="00C416CB"/>
    <w:rsid w:val="00C4235D"/>
    <w:rsid w:val="00C42C08"/>
    <w:rsid w:val="00C43147"/>
    <w:rsid w:val="00C43257"/>
    <w:rsid w:val="00C435D2"/>
    <w:rsid w:val="00C44FA6"/>
    <w:rsid w:val="00C461D4"/>
    <w:rsid w:val="00C46D64"/>
    <w:rsid w:val="00C46FD3"/>
    <w:rsid w:val="00C47DA1"/>
    <w:rsid w:val="00C508EA"/>
    <w:rsid w:val="00C50F55"/>
    <w:rsid w:val="00C56617"/>
    <w:rsid w:val="00C6060D"/>
    <w:rsid w:val="00C614B5"/>
    <w:rsid w:val="00C623F4"/>
    <w:rsid w:val="00C67AB7"/>
    <w:rsid w:val="00C710F1"/>
    <w:rsid w:val="00C71160"/>
    <w:rsid w:val="00C722CC"/>
    <w:rsid w:val="00C74386"/>
    <w:rsid w:val="00C75372"/>
    <w:rsid w:val="00C8145F"/>
    <w:rsid w:val="00C822CB"/>
    <w:rsid w:val="00C84A03"/>
    <w:rsid w:val="00C84D4F"/>
    <w:rsid w:val="00C862CC"/>
    <w:rsid w:val="00C868BF"/>
    <w:rsid w:val="00C87110"/>
    <w:rsid w:val="00C873D7"/>
    <w:rsid w:val="00C9135A"/>
    <w:rsid w:val="00C91DC5"/>
    <w:rsid w:val="00C922C4"/>
    <w:rsid w:val="00C923DC"/>
    <w:rsid w:val="00C929E4"/>
    <w:rsid w:val="00C92DFA"/>
    <w:rsid w:val="00C94869"/>
    <w:rsid w:val="00C94D24"/>
    <w:rsid w:val="00CA2545"/>
    <w:rsid w:val="00CA29B2"/>
    <w:rsid w:val="00CA3BB8"/>
    <w:rsid w:val="00CA5FAA"/>
    <w:rsid w:val="00CA732D"/>
    <w:rsid w:val="00CA7E00"/>
    <w:rsid w:val="00CB09CC"/>
    <w:rsid w:val="00CB0D85"/>
    <w:rsid w:val="00CB1B8E"/>
    <w:rsid w:val="00CB2507"/>
    <w:rsid w:val="00CB26E2"/>
    <w:rsid w:val="00CB4AFC"/>
    <w:rsid w:val="00CC094F"/>
    <w:rsid w:val="00CC57F0"/>
    <w:rsid w:val="00CD019C"/>
    <w:rsid w:val="00CD0AAC"/>
    <w:rsid w:val="00CD247D"/>
    <w:rsid w:val="00CD42BE"/>
    <w:rsid w:val="00CD616A"/>
    <w:rsid w:val="00CD68A3"/>
    <w:rsid w:val="00CE02DA"/>
    <w:rsid w:val="00CE2381"/>
    <w:rsid w:val="00CE2487"/>
    <w:rsid w:val="00CE3618"/>
    <w:rsid w:val="00CE6F38"/>
    <w:rsid w:val="00CF5817"/>
    <w:rsid w:val="00CF7283"/>
    <w:rsid w:val="00CF76F9"/>
    <w:rsid w:val="00D00608"/>
    <w:rsid w:val="00D00D4B"/>
    <w:rsid w:val="00D019CE"/>
    <w:rsid w:val="00D02153"/>
    <w:rsid w:val="00D03CB6"/>
    <w:rsid w:val="00D0446F"/>
    <w:rsid w:val="00D05715"/>
    <w:rsid w:val="00D06003"/>
    <w:rsid w:val="00D06663"/>
    <w:rsid w:val="00D10453"/>
    <w:rsid w:val="00D104F3"/>
    <w:rsid w:val="00D1235C"/>
    <w:rsid w:val="00D143C7"/>
    <w:rsid w:val="00D143EE"/>
    <w:rsid w:val="00D1449B"/>
    <w:rsid w:val="00D17777"/>
    <w:rsid w:val="00D20B08"/>
    <w:rsid w:val="00D22C90"/>
    <w:rsid w:val="00D233D4"/>
    <w:rsid w:val="00D23680"/>
    <w:rsid w:val="00D24507"/>
    <w:rsid w:val="00D255C1"/>
    <w:rsid w:val="00D31212"/>
    <w:rsid w:val="00D31392"/>
    <w:rsid w:val="00D3144E"/>
    <w:rsid w:val="00D315C8"/>
    <w:rsid w:val="00D31A90"/>
    <w:rsid w:val="00D323BC"/>
    <w:rsid w:val="00D33968"/>
    <w:rsid w:val="00D33EC0"/>
    <w:rsid w:val="00D35CAB"/>
    <w:rsid w:val="00D3625B"/>
    <w:rsid w:val="00D3739B"/>
    <w:rsid w:val="00D378A8"/>
    <w:rsid w:val="00D4232C"/>
    <w:rsid w:val="00D44EE5"/>
    <w:rsid w:val="00D45568"/>
    <w:rsid w:val="00D46077"/>
    <w:rsid w:val="00D4765C"/>
    <w:rsid w:val="00D562DE"/>
    <w:rsid w:val="00D5657B"/>
    <w:rsid w:val="00D56C58"/>
    <w:rsid w:val="00D60332"/>
    <w:rsid w:val="00D605DB"/>
    <w:rsid w:val="00D6066F"/>
    <w:rsid w:val="00D615E4"/>
    <w:rsid w:val="00D63CF0"/>
    <w:rsid w:val="00D657AE"/>
    <w:rsid w:val="00D70A7C"/>
    <w:rsid w:val="00D71402"/>
    <w:rsid w:val="00D74C4A"/>
    <w:rsid w:val="00D75458"/>
    <w:rsid w:val="00D761BA"/>
    <w:rsid w:val="00D76C96"/>
    <w:rsid w:val="00D81108"/>
    <w:rsid w:val="00D811C1"/>
    <w:rsid w:val="00D813DC"/>
    <w:rsid w:val="00D82DF3"/>
    <w:rsid w:val="00D8301B"/>
    <w:rsid w:val="00D933C2"/>
    <w:rsid w:val="00D93BEB"/>
    <w:rsid w:val="00D93DEE"/>
    <w:rsid w:val="00D9543C"/>
    <w:rsid w:val="00D9731C"/>
    <w:rsid w:val="00DA06BE"/>
    <w:rsid w:val="00DA1D10"/>
    <w:rsid w:val="00DA325B"/>
    <w:rsid w:val="00DA55C7"/>
    <w:rsid w:val="00DA709A"/>
    <w:rsid w:val="00DB0A12"/>
    <w:rsid w:val="00DB1250"/>
    <w:rsid w:val="00DB3493"/>
    <w:rsid w:val="00DB3B3D"/>
    <w:rsid w:val="00DB593F"/>
    <w:rsid w:val="00DC0168"/>
    <w:rsid w:val="00DC032D"/>
    <w:rsid w:val="00DC054A"/>
    <w:rsid w:val="00DC0D58"/>
    <w:rsid w:val="00DC262A"/>
    <w:rsid w:val="00DC3926"/>
    <w:rsid w:val="00DC3C36"/>
    <w:rsid w:val="00DC4D78"/>
    <w:rsid w:val="00DC6E39"/>
    <w:rsid w:val="00DC75D3"/>
    <w:rsid w:val="00DD38CE"/>
    <w:rsid w:val="00DE0AD4"/>
    <w:rsid w:val="00DE126A"/>
    <w:rsid w:val="00DE1D0C"/>
    <w:rsid w:val="00DE2C17"/>
    <w:rsid w:val="00DE3D50"/>
    <w:rsid w:val="00DE3D75"/>
    <w:rsid w:val="00DE47B0"/>
    <w:rsid w:val="00DE6500"/>
    <w:rsid w:val="00DE6B3E"/>
    <w:rsid w:val="00DE738C"/>
    <w:rsid w:val="00DE7C46"/>
    <w:rsid w:val="00DF0C38"/>
    <w:rsid w:val="00DF24EA"/>
    <w:rsid w:val="00DF35B9"/>
    <w:rsid w:val="00DF365D"/>
    <w:rsid w:val="00DF381A"/>
    <w:rsid w:val="00DF707C"/>
    <w:rsid w:val="00DF7F51"/>
    <w:rsid w:val="00E0028D"/>
    <w:rsid w:val="00E002E0"/>
    <w:rsid w:val="00E00992"/>
    <w:rsid w:val="00E017CB"/>
    <w:rsid w:val="00E018AB"/>
    <w:rsid w:val="00E01E7E"/>
    <w:rsid w:val="00E03F86"/>
    <w:rsid w:val="00E043D9"/>
    <w:rsid w:val="00E05FC3"/>
    <w:rsid w:val="00E06D13"/>
    <w:rsid w:val="00E07113"/>
    <w:rsid w:val="00E076B1"/>
    <w:rsid w:val="00E0778B"/>
    <w:rsid w:val="00E07E51"/>
    <w:rsid w:val="00E10392"/>
    <w:rsid w:val="00E117C2"/>
    <w:rsid w:val="00E11AF6"/>
    <w:rsid w:val="00E13224"/>
    <w:rsid w:val="00E1334A"/>
    <w:rsid w:val="00E13C93"/>
    <w:rsid w:val="00E15102"/>
    <w:rsid w:val="00E1557B"/>
    <w:rsid w:val="00E16DB3"/>
    <w:rsid w:val="00E176D7"/>
    <w:rsid w:val="00E206E7"/>
    <w:rsid w:val="00E20774"/>
    <w:rsid w:val="00E21356"/>
    <w:rsid w:val="00E21878"/>
    <w:rsid w:val="00E23236"/>
    <w:rsid w:val="00E23260"/>
    <w:rsid w:val="00E23435"/>
    <w:rsid w:val="00E234F0"/>
    <w:rsid w:val="00E23C9A"/>
    <w:rsid w:val="00E23E5A"/>
    <w:rsid w:val="00E24813"/>
    <w:rsid w:val="00E24C7E"/>
    <w:rsid w:val="00E266B5"/>
    <w:rsid w:val="00E3546B"/>
    <w:rsid w:val="00E361F0"/>
    <w:rsid w:val="00E4013E"/>
    <w:rsid w:val="00E40CDD"/>
    <w:rsid w:val="00E434ED"/>
    <w:rsid w:val="00E44A84"/>
    <w:rsid w:val="00E46C00"/>
    <w:rsid w:val="00E47504"/>
    <w:rsid w:val="00E47D8D"/>
    <w:rsid w:val="00E500E2"/>
    <w:rsid w:val="00E507F2"/>
    <w:rsid w:val="00E50CDC"/>
    <w:rsid w:val="00E50EC1"/>
    <w:rsid w:val="00E510FC"/>
    <w:rsid w:val="00E51129"/>
    <w:rsid w:val="00E53C29"/>
    <w:rsid w:val="00E543D2"/>
    <w:rsid w:val="00E55E5D"/>
    <w:rsid w:val="00E55FBB"/>
    <w:rsid w:val="00E5610B"/>
    <w:rsid w:val="00E57B30"/>
    <w:rsid w:val="00E57E70"/>
    <w:rsid w:val="00E61F0D"/>
    <w:rsid w:val="00E61F9D"/>
    <w:rsid w:val="00E624EF"/>
    <w:rsid w:val="00E6287A"/>
    <w:rsid w:val="00E62DE7"/>
    <w:rsid w:val="00E63569"/>
    <w:rsid w:val="00E6432F"/>
    <w:rsid w:val="00E65A0D"/>
    <w:rsid w:val="00E66668"/>
    <w:rsid w:val="00E669A5"/>
    <w:rsid w:val="00E671FF"/>
    <w:rsid w:val="00E705F2"/>
    <w:rsid w:val="00E717D3"/>
    <w:rsid w:val="00E72DEF"/>
    <w:rsid w:val="00E7384C"/>
    <w:rsid w:val="00E74566"/>
    <w:rsid w:val="00E76D90"/>
    <w:rsid w:val="00E801C9"/>
    <w:rsid w:val="00E80248"/>
    <w:rsid w:val="00E81A68"/>
    <w:rsid w:val="00E82B7C"/>
    <w:rsid w:val="00E85D1D"/>
    <w:rsid w:val="00E861CD"/>
    <w:rsid w:val="00E8716E"/>
    <w:rsid w:val="00E873F7"/>
    <w:rsid w:val="00E879B7"/>
    <w:rsid w:val="00E90A7C"/>
    <w:rsid w:val="00E92447"/>
    <w:rsid w:val="00E94614"/>
    <w:rsid w:val="00E95587"/>
    <w:rsid w:val="00E95645"/>
    <w:rsid w:val="00E95759"/>
    <w:rsid w:val="00E95A9A"/>
    <w:rsid w:val="00E97351"/>
    <w:rsid w:val="00EA0EFE"/>
    <w:rsid w:val="00EA513C"/>
    <w:rsid w:val="00EA55AA"/>
    <w:rsid w:val="00EA56C0"/>
    <w:rsid w:val="00EA56C4"/>
    <w:rsid w:val="00EA589A"/>
    <w:rsid w:val="00EA627F"/>
    <w:rsid w:val="00EA6412"/>
    <w:rsid w:val="00EB0C73"/>
    <w:rsid w:val="00EB1FBA"/>
    <w:rsid w:val="00EB63FE"/>
    <w:rsid w:val="00EB7071"/>
    <w:rsid w:val="00EC0C18"/>
    <w:rsid w:val="00EC1E2B"/>
    <w:rsid w:val="00EC1E3C"/>
    <w:rsid w:val="00EC3641"/>
    <w:rsid w:val="00EC4BD6"/>
    <w:rsid w:val="00EC53D2"/>
    <w:rsid w:val="00ED0A59"/>
    <w:rsid w:val="00ED1619"/>
    <w:rsid w:val="00ED2A78"/>
    <w:rsid w:val="00ED2BD6"/>
    <w:rsid w:val="00ED3024"/>
    <w:rsid w:val="00ED6B2C"/>
    <w:rsid w:val="00ED6D14"/>
    <w:rsid w:val="00EE08FF"/>
    <w:rsid w:val="00EE12B0"/>
    <w:rsid w:val="00EE329A"/>
    <w:rsid w:val="00EE42ED"/>
    <w:rsid w:val="00EF4BCA"/>
    <w:rsid w:val="00EF4DDF"/>
    <w:rsid w:val="00EF55CF"/>
    <w:rsid w:val="00EF68D2"/>
    <w:rsid w:val="00EF6E65"/>
    <w:rsid w:val="00EF7811"/>
    <w:rsid w:val="00F00E34"/>
    <w:rsid w:val="00F021F9"/>
    <w:rsid w:val="00F025C5"/>
    <w:rsid w:val="00F0269B"/>
    <w:rsid w:val="00F02730"/>
    <w:rsid w:val="00F034B5"/>
    <w:rsid w:val="00F0436C"/>
    <w:rsid w:val="00F05848"/>
    <w:rsid w:val="00F05D92"/>
    <w:rsid w:val="00F05EFB"/>
    <w:rsid w:val="00F06F1B"/>
    <w:rsid w:val="00F07A34"/>
    <w:rsid w:val="00F07A90"/>
    <w:rsid w:val="00F106C9"/>
    <w:rsid w:val="00F10F0B"/>
    <w:rsid w:val="00F11651"/>
    <w:rsid w:val="00F126FF"/>
    <w:rsid w:val="00F15A66"/>
    <w:rsid w:val="00F16CFF"/>
    <w:rsid w:val="00F2451B"/>
    <w:rsid w:val="00F253CC"/>
    <w:rsid w:val="00F26207"/>
    <w:rsid w:val="00F35B30"/>
    <w:rsid w:val="00F376A4"/>
    <w:rsid w:val="00F40D5E"/>
    <w:rsid w:val="00F41296"/>
    <w:rsid w:val="00F412C2"/>
    <w:rsid w:val="00F427B1"/>
    <w:rsid w:val="00F42BCB"/>
    <w:rsid w:val="00F4350A"/>
    <w:rsid w:val="00F44FCF"/>
    <w:rsid w:val="00F51396"/>
    <w:rsid w:val="00F51D38"/>
    <w:rsid w:val="00F528C5"/>
    <w:rsid w:val="00F52CF1"/>
    <w:rsid w:val="00F542ED"/>
    <w:rsid w:val="00F558F9"/>
    <w:rsid w:val="00F561E8"/>
    <w:rsid w:val="00F566C4"/>
    <w:rsid w:val="00F56BC7"/>
    <w:rsid w:val="00F57DEF"/>
    <w:rsid w:val="00F603BF"/>
    <w:rsid w:val="00F61AB2"/>
    <w:rsid w:val="00F61EA4"/>
    <w:rsid w:val="00F61EFE"/>
    <w:rsid w:val="00F62B4C"/>
    <w:rsid w:val="00F64F44"/>
    <w:rsid w:val="00F654E3"/>
    <w:rsid w:val="00F74292"/>
    <w:rsid w:val="00F74985"/>
    <w:rsid w:val="00F7640A"/>
    <w:rsid w:val="00F77397"/>
    <w:rsid w:val="00F77A8C"/>
    <w:rsid w:val="00F831BA"/>
    <w:rsid w:val="00F8786A"/>
    <w:rsid w:val="00F91B94"/>
    <w:rsid w:val="00F91FF5"/>
    <w:rsid w:val="00F92784"/>
    <w:rsid w:val="00F93EDA"/>
    <w:rsid w:val="00F94219"/>
    <w:rsid w:val="00F96B89"/>
    <w:rsid w:val="00FA31F4"/>
    <w:rsid w:val="00FA352D"/>
    <w:rsid w:val="00FA50A0"/>
    <w:rsid w:val="00FA56ED"/>
    <w:rsid w:val="00FA5901"/>
    <w:rsid w:val="00FA5EA5"/>
    <w:rsid w:val="00FA6262"/>
    <w:rsid w:val="00FB0256"/>
    <w:rsid w:val="00FB0659"/>
    <w:rsid w:val="00FB0DDD"/>
    <w:rsid w:val="00FB130D"/>
    <w:rsid w:val="00FB278B"/>
    <w:rsid w:val="00FB2889"/>
    <w:rsid w:val="00FB49F2"/>
    <w:rsid w:val="00FB5F7B"/>
    <w:rsid w:val="00FC08D0"/>
    <w:rsid w:val="00FC110F"/>
    <w:rsid w:val="00FC1383"/>
    <w:rsid w:val="00FC18BD"/>
    <w:rsid w:val="00FC1B39"/>
    <w:rsid w:val="00FC20C8"/>
    <w:rsid w:val="00FC38EF"/>
    <w:rsid w:val="00FC541A"/>
    <w:rsid w:val="00FC5C17"/>
    <w:rsid w:val="00FC5D1E"/>
    <w:rsid w:val="00FC6EC0"/>
    <w:rsid w:val="00FC7095"/>
    <w:rsid w:val="00FC7AEC"/>
    <w:rsid w:val="00FC7B6C"/>
    <w:rsid w:val="00FD068F"/>
    <w:rsid w:val="00FD1C34"/>
    <w:rsid w:val="00FD2F90"/>
    <w:rsid w:val="00FD38DE"/>
    <w:rsid w:val="00FD3DD7"/>
    <w:rsid w:val="00FD487C"/>
    <w:rsid w:val="00FD725F"/>
    <w:rsid w:val="00FD75EE"/>
    <w:rsid w:val="00FE15CC"/>
    <w:rsid w:val="00FE18AD"/>
    <w:rsid w:val="00FE18B5"/>
    <w:rsid w:val="00FE5341"/>
    <w:rsid w:val="00FE7CC3"/>
    <w:rsid w:val="00FF036B"/>
    <w:rsid w:val="00FF125E"/>
    <w:rsid w:val="00FF2B68"/>
    <w:rsid w:val="00FF3D78"/>
    <w:rsid w:val="00FF45B9"/>
    <w:rsid w:val="00FF5358"/>
    <w:rsid w:val="00FF5391"/>
    <w:rsid w:val="00FF5B54"/>
    <w:rsid w:val="00FF6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13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C13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C1383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C1383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"/>
    <w:next w:val="a"/>
    <w:rsid w:val="00FC1383"/>
    <w:pPr>
      <w:tabs>
        <w:tab w:val="center" w:pos="4680"/>
        <w:tab w:val="right" w:pos="9360"/>
      </w:tabs>
      <w:ind w:firstLine="709"/>
      <w:jc w:val="both"/>
    </w:pPr>
    <w:rPr>
      <w:spacing w:val="-2"/>
      <w:sz w:val="28"/>
      <w:szCs w:val="20"/>
      <w:lang w:eastAsia="ar-SA"/>
    </w:rPr>
  </w:style>
  <w:style w:type="paragraph" w:styleId="a6">
    <w:name w:val="footnote text"/>
    <w:basedOn w:val="a"/>
    <w:link w:val="a7"/>
    <w:semiHidden/>
    <w:rsid w:val="00CD616A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CD616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CD616A"/>
    <w:rPr>
      <w:rFonts w:cs="Times New Roman"/>
      <w:vertAlign w:val="superscript"/>
    </w:rPr>
  </w:style>
  <w:style w:type="paragraph" w:styleId="a9">
    <w:name w:val="header"/>
    <w:basedOn w:val="a"/>
    <w:link w:val="aa"/>
    <w:uiPriority w:val="99"/>
    <w:unhideWhenUsed/>
    <w:rsid w:val="0073036F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7303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73036F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73036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13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C13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C1383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C1383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"/>
    <w:next w:val="a"/>
    <w:rsid w:val="00FC1383"/>
    <w:pPr>
      <w:tabs>
        <w:tab w:val="center" w:pos="4680"/>
        <w:tab w:val="right" w:pos="9360"/>
      </w:tabs>
      <w:ind w:firstLine="709"/>
      <w:jc w:val="both"/>
    </w:pPr>
    <w:rPr>
      <w:spacing w:val="-2"/>
      <w:sz w:val="28"/>
      <w:szCs w:val="20"/>
      <w:lang w:eastAsia="ar-SA"/>
    </w:rPr>
  </w:style>
  <w:style w:type="paragraph" w:styleId="a6">
    <w:name w:val="footnote text"/>
    <w:basedOn w:val="a"/>
    <w:link w:val="a7"/>
    <w:semiHidden/>
    <w:rsid w:val="00CD616A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CD616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CD616A"/>
    <w:rPr>
      <w:rFonts w:cs="Times New Roman"/>
      <w:vertAlign w:val="superscript"/>
    </w:rPr>
  </w:style>
  <w:style w:type="paragraph" w:styleId="a9">
    <w:name w:val="header"/>
    <w:basedOn w:val="a"/>
    <w:link w:val="aa"/>
    <w:uiPriority w:val="99"/>
    <w:unhideWhenUsed/>
    <w:rsid w:val="0073036F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7303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73036F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73036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1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30.bin"/><Relationship Id="rId144" Type="http://schemas.openxmlformats.org/officeDocument/2006/relationships/oleObject" Target="embeddings/oleObject64.bin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59.bin"/><Relationship Id="rId139" Type="http://schemas.openxmlformats.org/officeDocument/2006/relationships/image" Target="media/image6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50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550.wmf"/><Relationship Id="rId137" Type="http://schemas.openxmlformats.org/officeDocument/2006/relationships/image" Target="media/image6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58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6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127" Type="http://schemas.openxmlformats.org/officeDocument/2006/relationships/image" Target="media/image54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chart" Target="charts/chart1.xml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540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66.bin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30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65.bin"/><Relationship Id="rId7" Type="http://schemas.openxmlformats.org/officeDocument/2006/relationships/image" Target="media/image1.jpeg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0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image" Target="media/image37.png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20.bin"/><Relationship Id="rId147" Type="http://schemas.openxmlformats.org/officeDocument/2006/relationships/image" Target="media/image69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3.bin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7;&#1072;&#1085;&#1080;&#1103;\Documents\_&#1040;&#1074;&#1090;&#1086;&#1088;24\_&#1060;&#1048;&#1047;&#1048;&#1050;&#1040;%20&#1056;&#1086;&#1089;&#1076;&#1080;&#1089;&#1090;&#1072;&#1085;&#1090;%20(&#1058;&#1086;&#1083;&#1100;&#1103;&#1090;&#1090;&#1080;%20&#1043;&#1086;&#1089;&#1059;&#1085;&#1080;&#1074;)\&#1060;&#1080;&#1079;&#1080;&#1082;&#1072;-1%20&#1087;&#1088;&#1072;&#1082;&#1090;%20&#1056;&#1086;&#1089;&#1076;&#1080;&#1089;&#1090;&#1072;&#1085;&#1090;\&#1060;-1_&#1087;&#1088;&#1072;&#1082;&#1090;%20&#1079;&#1072;&#1076;&#1072;&#1085;&#1080;&#1077;-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600" b="0" i="1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1600" b="0" i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1600" b="0" i="1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b="0" i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600" b="0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b="0" i="0">
                <a:latin typeface="Times New Roman" pitchFamily="18" charset="0"/>
                <a:cs typeface="Times New Roman" pitchFamily="18" charset="0"/>
              </a:rPr>
              <a:t>м/с</a:t>
            </a:r>
            <a:r>
              <a:rPr lang="ru-RU" sz="1600" b="0" i="0" baseline="30000">
                <a:latin typeface="Times New Roman" pitchFamily="18" charset="0"/>
                <a:cs typeface="Times New Roman" pitchFamily="18" charset="0"/>
              </a:rPr>
              <a:t>2</a:t>
            </a:r>
          </a:p>
        </c:rich>
      </c:tx>
      <c:layout>
        <c:manualLayout>
          <c:xMode val="edge"/>
          <c:yMode val="edge"/>
          <c:x val="1.6040337475578859E-2"/>
          <c:y val="2.1088873828043364E-2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1"/>
          <c:order val="0"/>
          <c:spPr>
            <a:ln w="19050"/>
          </c:spPr>
          <c:marker>
            <c:symbol val="square"/>
            <c:size val="3"/>
          </c:marker>
          <c:xVal>
            <c:numRef>
              <c:f>'Задача 2 (вар 7)'!$A$1:$A$31</c:f>
              <c:numCache>
                <c:formatCode>0.00</c:formatCode>
                <c:ptCount val="31"/>
                <c:pt idx="0">
                  <c:v>0.1</c:v>
                </c:pt>
                <c:pt idx="1">
                  <c:v>0.11</c:v>
                </c:pt>
                <c:pt idx="2">
                  <c:v>0.12</c:v>
                </c:pt>
                <c:pt idx="3">
                  <c:v>0.13</c:v>
                </c:pt>
                <c:pt idx="4">
                  <c:v>0.14000000000000001</c:v>
                </c:pt>
                <c:pt idx="5">
                  <c:v>0.15</c:v>
                </c:pt>
                <c:pt idx="6">
                  <c:v>0.16</c:v>
                </c:pt>
                <c:pt idx="7">
                  <c:v>0.17</c:v>
                </c:pt>
                <c:pt idx="8">
                  <c:v>0.18</c:v>
                </c:pt>
                <c:pt idx="9">
                  <c:v>0.19</c:v>
                </c:pt>
                <c:pt idx="10">
                  <c:v>0.2</c:v>
                </c:pt>
                <c:pt idx="11">
                  <c:v>0.21</c:v>
                </c:pt>
                <c:pt idx="12">
                  <c:v>0.22</c:v>
                </c:pt>
                <c:pt idx="13">
                  <c:v>0.23</c:v>
                </c:pt>
                <c:pt idx="14">
                  <c:v>0.24</c:v>
                </c:pt>
                <c:pt idx="15">
                  <c:v>0.25</c:v>
                </c:pt>
                <c:pt idx="16">
                  <c:v>0.26</c:v>
                </c:pt>
                <c:pt idx="17">
                  <c:v>0.27</c:v>
                </c:pt>
                <c:pt idx="18">
                  <c:v>0.28000000000000003</c:v>
                </c:pt>
                <c:pt idx="19">
                  <c:v>0.28999999999999998</c:v>
                </c:pt>
                <c:pt idx="20">
                  <c:v>0.3</c:v>
                </c:pt>
              </c:numCache>
            </c:numRef>
          </c:xVal>
          <c:yVal>
            <c:numRef>
              <c:f>'Задача 2 (вар 7)'!$B$1:$B$31</c:f>
              <c:numCache>
                <c:formatCode>0.00</c:formatCode>
                <c:ptCount val="31"/>
                <c:pt idx="0">
                  <c:v>4.2652173913043478</c:v>
                </c:pt>
                <c:pt idx="1">
                  <c:v>3.974878444084279</c:v>
                </c:pt>
                <c:pt idx="2">
                  <c:v>3.6990950226244346</c:v>
                </c:pt>
                <c:pt idx="3">
                  <c:v>3.4396914446002804</c:v>
                </c:pt>
                <c:pt idx="4">
                  <c:v>3.1975228161668836</c:v>
                </c:pt>
                <c:pt idx="5">
                  <c:v>2.9727272727272731</c:v>
                </c:pt>
                <c:pt idx="6">
                  <c:v>2.7649379932356255</c:v>
                </c:pt>
                <c:pt idx="7">
                  <c:v>2.573452256033578</c:v>
                </c:pt>
                <c:pt idx="8">
                  <c:v>2.3973607038123168</c:v>
                </c:pt>
                <c:pt idx="9">
                  <c:v>2.2356426618049228</c:v>
                </c:pt>
                <c:pt idx="10">
                  <c:v>2.0872340425531912</c:v>
                </c:pt>
                <c:pt idx="11">
                  <c:v>1.9510739856801913</c:v>
                </c:pt>
                <c:pt idx="12">
                  <c:v>1.8261355174981384</c:v>
                </c:pt>
                <c:pt idx="13">
                  <c:v>1.7114445219818561</c:v>
                </c:pt>
                <c:pt idx="14">
                  <c:v>1.6060903732809431</c:v>
                </c:pt>
                <c:pt idx="15">
                  <c:v>1.5092307692307692</c:v>
                </c:pt>
                <c:pt idx="16">
                  <c:v>1.4200926462072958</c:v>
                </c:pt>
                <c:pt idx="17">
                  <c:v>1.3379705400981996</c:v>
                </c:pt>
                <c:pt idx="18">
                  <c:v>1.2622233659289757</c:v>
                </c:pt>
                <c:pt idx="19">
                  <c:v>1.1922702965483714</c:v>
                </c:pt>
                <c:pt idx="20">
                  <c:v>1.1275862068965516</c:v>
                </c:pt>
                <c:pt idx="24">
                  <c:v>8.4095238095238098</c:v>
                </c:pt>
                <c:pt idx="25">
                  <c:v>8.4095238095238098</c:v>
                </c:pt>
                <c:pt idx="26">
                  <c:v>8.4095238095238098</c:v>
                </c:pt>
                <c:pt idx="27">
                  <c:v>8.4095238095238098</c:v>
                </c:pt>
                <c:pt idx="28">
                  <c:v>8.4095238095238098</c:v>
                </c:pt>
                <c:pt idx="29">
                  <c:v>8.4095238095238098</c:v>
                </c:pt>
                <c:pt idx="30">
                  <c:v>8.409523809523809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121728"/>
        <c:axId val="231299328"/>
      </c:scatterChart>
      <c:valAx>
        <c:axId val="200121728"/>
        <c:scaling>
          <c:orientation val="minMax"/>
          <c:max val="0.32000000000000006"/>
          <c:min val="0.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0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ru-RU" sz="1600" b="0" i="1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ru-RU" sz="1600" b="0" i="0">
                    <a:latin typeface="Times New Roman" pitchFamily="18" charset="0"/>
                    <a:cs typeface="Times New Roman" pitchFamily="18" charset="0"/>
                  </a:rPr>
                  <a:t>м</a:t>
                </a:r>
                <a:endParaRPr lang="ru-RU" sz="1600" b="0" i="1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9036943073734558"/>
              <c:y val="0.87226167852728009"/>
            </c:manualLayout>
          </c:layout>
          <c:overlay val="0"/>
        </c:title>
        <c:numFmt formatCode="0.00" sourceLinked="1"/>
        <c:majorTickMark val="out"/>
        <c:minorTickMark val="out"/>
        <c:tickLblPos val="low"/>
        <c:spPr>
          <a:ln>
            <a:solidFill>
              <a:schemeClr val="tx1"/>
            </a:solidFill>
            <a:tailEnd type="stealth"/>
          </a:ln>
        </c:spPr>
        <c:crossAx val="231299328"/>
        <c:crosses val="autoZero"/>
        <c:crossBetween val="midCat"/>
        <c:majorUnit val="5.000000000000001E-2"/>
      </c:valAx>
      <c:valAx>
        <c:axId val="231299328"/>
        <c:scaling>
          <c:orientation val="minMax"/>
          <c:max val="5"/>
        </c:scaling>
        <c:delete val="0"/>
        <c:axPos val="l"/>
        <c:numFmt formatCode="0.0" sourceLinked="0"/>
        <c:majorTickMark val="out"/>
        <c:minorTickMark val="none"/>
        <c:tickLblPos val="nextTo"/>
        <c:spPr>
          <a:ln w="12700">
            <a:solidFill>
              <a:schemeClr val="tx1"/>
            </a:solidFill>
            <a:tailEnd type="stealth"/>
          </a:ln>
        </c:spPr>
        <c:crossAx val="20012172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6</TotalTime>
  <Pages>8</Pages>
  <Words>1116</Words>
  <Characters>6364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CA</dc:creator>
  <cp:lastModifiedBy>UsCA</cp:lastModifiedBy>
  <cp:revision>9</cp:revision>
  <dcterms:created xsi:type="dcterms:W3CDTF">2019-10-05T02:26:00Z</dcterms:created>
  <dcterms:modified xsi:type="dcterms:W3CDTF">2023-05-15T11:54:00Z</dcterms:modified>
</cp:coreProperties>
</file>